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90" r:id="rId3"/>
    <p:sldId id="291" r:id="rId4"/>
    <p:sldId id="293" r:id="rId5"/>
    <p:sldId id="294" r:id="rId6"/>
    <p:sldId id="284" r:id="rId7"/>
    <p:sldId id="283" r:id="rId8"/>
    <p:sldId id="264" r:id="rId9"/>
    <p:sldId id="262" r:id="rId10"/>
    <p:sldId id="259" r:id="rId11"/>
    <p:sldId id="261" r:id="rId12"/>
    <p:sldId id="263" r:id="rId13"/>
    <p:sldId id="265" r:id="rId14"/>
    <p:sldId id="266" r:id="rId15"/>
    <p:sldId id="267" r:id="rId16"/>
    <p:sldId id="295" r:id="rId17"/>
    <p:sldId id="296" r:id="rId18"/>
    <p:sldId id="268" r:id="rId19"/>
    <p:sldId id="269" r:id="rId20"/>
    <p:sldId id="285" r:id="rId21"/>
    <p:sldId id="273" r:id="rId22"/>
    <p:sldId id="270" r:id="rId23"/>
    <p:sldId id="271" r:id="rId24"/>
    <p:sldId id="272" r:id="rId25"/>
    <p:sldId id="274" r:id="rId26"/>
    <p:sldId id="275" r:id="rId27"/>
    <p:sldId id="276" r:id="rId28"/>
    <p:sldId id="277" r:id="rId29"/>
    <p:sldId id="298" r:id="rId30"/>
    <p:sldId id="287" r:id="rId31"/>
    <p:sldId id="297" r:id="rId32"/>
    <p:sldId id="301" r:id="rId33"/>
    <p:sldId id="303" r:id="rId34"/>
    <p:sldId id="278" r:id="rId35"/>
    <p:sldId id="288" r:id="rId36"/>
    <p:sldId id="279" r:id="rId37"/>
    <p:sldId id="280" r:id="rId38"/>
    <p:sldId id="281" r:id="rId39"/>
    <p:sldId id="282" r:id="rId40"/>
    <p:sldId id="299" r:id="rId41"/>
    <p:sldId id="300" r:id="rId42"/>
    <p:sldId id="302" r:id="rId43"/>
    <p:sldId id="289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 showGuides="1">
      <p:cViewPr>
        <p:scale>
          <a:sx n="78" d="100"/>
          <a:sy n="78" d="100"/>
        </p:scale>
        <p:origin x="2640" y="196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8C80B-0B1B-4233-A49B-183EB83CD0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192EFB6-4A9C-4D35-8567-D71DCCCC93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0F09BB-3BB0-4BA1-ABE1-04A1D9658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54C3FF-16F6-47F4-9FD7-6D1CA3545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211038-9C4A-4EF3-87EE-2F57EB8E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900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4B9591-76B8-4FF1-B98D-A0944F877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F1EB39-4E3F-43C2-B7B7-95F771AB90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38421D-F3FA-4192-B860-A10C9CFFB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DDA606-E23B-44D0-AEF5-4232716CB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EE4001-54BE-4008-9EC9-46B7E9578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128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8BFF979-5858-4D7B-90EE-5FE7B5BC3D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78F1BE-A606-422B-8471-55BA60F630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75B46C-E095-4C56-9C32-489CA7A50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617C0F-72AB-468D-BC32-1E8E6CD53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43060B-FBA4-495B-A126-E8CF8B682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353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B20827-56D0-4E26-B1BD-58CECC05D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9338CE-2866-4C88-A5D1-3A9F5F3C31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9E828D-7DD0-4C87-9563-2205943CE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9C8EEC-DF70-46A6-9636-74091B64E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FA420C-456D-4A9B-B827-707D67833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565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BD0AC0-1CDE-4C58-BA79-A0ABBAB6A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940BA8-DB0C-4049-8320-F486F4D9E5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C1A02A-B939-45ED-AB4D-967A5F759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5D2FFB-2950-40FB-8C7D-A9BE8475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7E98DE-BAA4-4C09-B0C0-CC1B58879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06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517FA4-C8E6-4592-9BAE-4B91785857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D7B780-CE45-4E60-BF8A-D96BBC6C55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961F7D-AFB4-44B7-B5CC-8FD9C30F8E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D0317AE-DF5B-4086-959F-B51D53579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F549C3-31F3-4020-93A2-AA0678B7F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503E25-56B1-498E-857B-0A6246712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713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EF5666-7D2F-4F05-8D6E-5F80ACBEF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09F76D-4CD9-43D9-83AE-A8DEA90461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EA4F506-0813-4A20-8E4F-4D6CCBFC32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25DBD0E-B147-4CE9-B552-3833994FC9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EE0700C-6876-4EB4-916E-4A4F2C23A4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BDBDB87-AD09-4857-AE52-7A96B86A3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FC6C1B7-AA3A-49E5-9356-E69D9EF14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35386E6-C4E9-4530-A361-477AA7705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95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4F297-121A-42EE-A035-E670BBB95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28AA3FF-4E7F-4AC3-B574-FCE1B8ABC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D563111-8C25-46D4-9EE3-0B6C6F73B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7592A3-99AC-4371-A77D-28A5DE6D2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570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3C078A-F150-45A7-9AF8-0257C17B6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4BFA0A7-850F-433F-95FF-7676C295F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B72A1B-09A0-46F4-B33B-322FB9D00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662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EF443-B9A7-4DA7-BF81-E2E12D6C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270112-C366-4183-9ED6-B283279C26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38FF12-649A-4297-ADDB-A15E618A7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D87F4D8-5D03-48CC-8FF9-61909DE6D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AB51ED-DEB2-4D56-9B30-2533EAAAA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823748-A9D0-46D7-9244-0CEA7326D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87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37EC04-DD13-442E-B000-06F46C6DC1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586738C-0B92-439A-80C7-D4C97B3E96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D1956E-8FFE-4F48-8B2D-93B8589AC1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531D71-B6AC-4EAF-8B06-CC287F864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92B10F-5900-490E-9964-E2B40CE69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8CA6BF-924D-44C1-8E20-CC72EB479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203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A37C93F-042F-4383-8F31-CEB23BC25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F989AE-0DE9-47F3-B5D5-82B912CD4D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1F14BC-D1BC-48E3-A937-282BA22787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87A04-BB08-4734-94F7-2F5F41D056FF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213EB4-D0FD-46EC-A11A-5FFD93D8CC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0F0B20-8085-4CF6-8700-A947E955C1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FAEB4-B06D-4047-9B89-22B8A5D0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456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17.wmf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6.wmf"/><Relationship Id="rId5" Type="http://schemas.openxmlformats.org/officeDocument/2006/relationships/image" Target="../media/image20.sv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31" Type="http://schemas.openxmlformats.org/officeDocument/2006/relationships/image" Target="../media/image13.wmf"/><Relationship Id="rId4" Type="http://schemas.openxmlformats.org/officeDocument/2006/relationships/image" Target="../media/image19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5.wmf"/><Relationship Id="rId8" Type="http://schemas.openxmlformats.org/officeDocument/2006/relationships/oleObject" Target="../embeddings/oleObject2.bin"/><Relationship Id="rId3" Type="http://schemas.openxmlformats.org/officeDocument/2006/relationships/image" Target="../media/image1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1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image" Target="../media/image1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image" Target="../media/image8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tiff"/><Relationship Id="rId5" Type="http://schemas.openxmlformats.org/officeDocument/2006/relationships/image" Target="../media/image91.tiff"/><Relationship Id="rId4" Type="http://schemas.openxmlformats.org/officeDocument/2006/relationships/image" Target="../media/image9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tiff"/><Relationship Id="rId4" Type="http://schemas.openxmlformats.org/officeDocument/2006/relationships/image" Target="../media/image95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97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>
            <a:extLst>
              <a:ext uri="{FF2B5EF4-FFF2-40B4-BE49-F238E27FC236}">
                <a16:creationId xmlns:a16="http://schemas.microsoft.com/office/drawing/2014/main" id="{FFB04FE6-5B0B-48EE-B452-E41A240784B4}"/>
              </a:ext>
            </a:extLst>
          </p:cNvPr>
          <p:cNvGrpSpPr/>
          <p:nvPr/>
        </p:nvGrpSpPr>
        <p:grpSpPr>
          <a:xfrm>
            <a:off x="2536825" y="2162632"/>
            <a:ext cx="6710641" cy="3344975"/>
            <a:chOff x="2536825" y="2162632"/>
            <a:chExt cx="6710641" cy="3344975"/>
          </a:xfrm>
        </p:grpSpPr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80C1F753-295B-4172-A222-D2C454F836F0}"/>
                </a:ext>
              </a:extLst>
            </p:cNvPr>
            <p:cNvSpPr/>
            <p:nvPr/>
          </p:nvSpPr>
          <p:spPr>
            <a:xfrm rot="18218514">
              <a:off x="5282836" y="2645690"/>
              <a:ext cx="2788356" cy="2935477"/>
            </a:xfrm>
            <a:prstGeom prst="arc">
              <a:avLst>
                <a:gd name="adj1" fmla="val 16200000"/>
                <a:gd name="adj2" fmla="val 475493"/>
              </a:avLst>
            </a:prstGeom>
            <a:ln w="19050">
              <a:solidFill>
                <a:srgbClr val="FF7F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7FC4F242-082B-4BEC-98CB-026C0D4FF596}"/>
                </a:ext>
              </a:extLst>
            </p:cNvPr>
            <p:cNvCxnSpPr>
              <a:cxnSpLocks/>
            </p:cNvCxnSpPr>
            <p:nvPr/>
          </p:nvCxnSpPr>
          <p:spPr>
            <a:xfrm>
              <a:off x="7674623" y="3037306"/>
              <a:ext cx="1126381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505BD23C-48F1-46C5-BC3E-B6CF6B8569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7126" y="3433428"/>
              <a:ext cx="464970" cy="19357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FE58346-885C-4ABA-86FA-A4E601A01C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99421" y="2476500"/>
              <a:ext cx="3718924" cy="1968610"/>
            </a:xfrm>
            <a:prstGeom prst="rect">
              <a:avLst/>
            </a:prstGeom>
          </p:spPr>
        </p:pic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52D2B7B5-022A-4D7E-BCA2-F6773D9C74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79052" y="3356581"/>
              <a:ext cx="1952184" cy="8121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07B2F3D2-6E68-4D82-948D-62A53A3107F3}"/>
                </a:ext>
              </a:extLst>
            </p:cNvPr>
            <p:cNvCxnSpPr/>
            <p:nvPr/>
          </p:nvCxnSpPr>
          <p:spPr>
            <a:xfrm>
              <a:off x="6579052" y="4096520"/>
              <a:ext cx="0" cy="79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5D17C0F6-46FE-491A-8768-868409821939}"/>
                </a:ext>
              </a:extLst>
            </p:cNvPr>
            <p:cNvCxnSpPr/>
            <p:nvPr/>
          </p:nvCxnSpPr>
          <p:spPr>
            <a:xfrm>
              <a:off x="8807556" y="2996103"/>
              <a:ext cx="0" cy="79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形 12">
              <a:extLst>
                <a:ext uri="{FF2B5EF4-FFF2-40B4-BE49-F238E27FC236}">
                  <a16:creationId xmlns:a16="http://schemas.microsoft.com/office/drawing/2014/main" id="{3BD4C2EE-961A-4DBE-BA52-CD8C59AB52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0800000" flipH="1" flipV="1">
              <a:off x="3568333" y="2603737"/>
              <a:ext cx="1131571" cy="661187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9C27ABEF-3579-4641-B4E5-4F9BF9E436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82150" y="2443048"/>
              <a:ext cx="0" cy="53590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AA148C4-C198-427E-92DF-B33796FA6F33}"/>
                </a:ext>
              </a:extLst>
            </p:cNvPr>
            <p:cNvCxnSpPr>
              <a:cxnSpLocks/>
            </p:cNvCxnSpPr>
            <p:nvPr/>
          </p:nvCxnSpPr>
          <p:spPr>
            <a:xfrm>
              <a:off x="8798203" y="3042443"/>
              <a:ext cx="44926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C79B8139-2B31-4EBF-A7F4-8BE0F35759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76030" y="4135438"/>
              <a:ext cx="203984" cy="20182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618DF02C-F54F-4BCF-A534-D9A1CE0182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82345" y="2926944"/>
              <a:ext cx="0" cy="104012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4B467766-2C96-4A7E-8913-48A53F4588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79173" y="3037306"/>
              <a:ext cx="1095451" cy="1098132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D232534-7AFD-497A-A084-A8E5DDF89D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977497"/>
                </p:ext>
              </p:extLst>
            </p:nvPr>
          </p:nvGraphicFramePr>
          <p:xfrm>
            <a:off x="6259513" y="4073525"/>
            <a:ext cx="126720" cy="164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FCB18B7D-DE38-4C09-A785-60BF165435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9513" y="4073525"/>
                          <a:ext cx="126720" cy="164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D456B73-0C0A-4066-AD27-A797BF191A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945033"/>
                </p:ext>
              </p:extLst>
            </p:nvPr>
          </p:nvGraphicFramePr>
          <p:xfrm>
            <a:off x="9020513" y="2889881"/>
            <a:ext cx="126720" cy="12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C1351343-5C3C-4498-A117-C6CA45AEE6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20513" y="2889881"/>
                          <a:ext cx="126720" cy="126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37F9C58D-C3D1-48D7-99BC-F87557FC3A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766805"/>
                </p:ext>
              </p:extLst>
            </p:nvPr>
          </p:nvGraphicFramePr>
          <p:xfrm>
            <a:off x="7469188" y="2476500"/>
            <a:ext cx="114120" cy="12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C42261F9-CF55-41BA-8235-ED6742CFAF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69188" y="2476500"/>
                          <a:ext cx="114120" cy="126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BB88EDE-4961-4F06-BAEB-25E924EDA7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2471" y="2685214"/>
              <a:ext cx="300960" cy="29948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39AE74C7-2D0B-40B6-8A37-7884B6C6FB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86774" y="2162632"/>
              <a:ext cx="0" cy="82274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881F49A5-7FDB-4009-93A4-F85A9B056F0F}"/>
                </a:ext>
              </a:extLst>
            </p:cNvPr>
            <p:cNvSpPr/>
            <p:nvPr/>
          </p:nvSpPr>
          <p:spPr>
            <a:xfrm rot="10800000">
              <a:off x="8355764" y="2681675"/>
              <a:ext cx="132904" cy="163200"/>
            </a:xfrm>
            <a:prstGeom prst="arc">
              <a:avLst>
                <a:gd name="adj1" fmla="val 21517306"/>
                <a:gd name="adj2" fmla="val 15312329"/>
              </a:avLst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弧形 24">
              <a:extLst>
                <a:ext uri="{FF2B5EF4-FFF2-40B4-BE49-F238E27FC236}">
                  <a16:creationId xmlns:a16="http://schemas.microsoft.com/office/drawing/2014/main" id="{057FE580-8B43-4DAF-8A12-456EDB0DF427}"/>
                </a:ext>
              </a:extLst>
            </p:cNvPr>
            <p:cNvSpPr/>
            <p:nvPr/>
          </p:nvSpPr>
          <p:spPr>
            <a:xfrm rot="10800000" flipH="1">
              <a:off x="8131846" y="2803543"/>
              <a:ext cx="125442" cy="278312"/>
            </a:xfrm>
            <a:prstGeom prst="arc">
              <a:avLst>
                <a:gd name="adj1" fmla="val 21077582"/>
                <a:gd name="adj2" fmla="val 15011626"/>
              </a:avLst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927B660D-186B-4B80-BB8F-408BD8E96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915290"/>
                </p:ext>
              </p:extLst>
            </p:nvPr>
          </p:nvGraphicFramePr>
          <p:xfrm>
            <a:off x="7894291" y="2636132"/>
            <a:ext cx="27936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96" name="对象 95">
                          <a:extLst>
                            <a:ext uri="{FF2B5EF4-FFF2-40B4-BE49-F238E27FC236}">
                              <a16:creationId xmlns:a16="http://schemas.microsoft.com/office/drawing/2014/main" id="{90F5425D-B8E8-422F-8F3B-F5109EB1E0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894291" y="2636132"/>
                          <a:ext cx="27936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C2EF5FFC-F8DC-4C3E-B157-77352F73B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340620"/>
                </p:ext>
              </p:extLst>
            </p:nvPr>
          </p:nvGraphicFramePr>
          <p:xfrm>
            <a:off x="7961488" y="2199158"/>
            <a:ext cx="17748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101" name="对象 100">
                          <a:extLst>
                            <a:ext uri="{FF2B5EF4-FFF2-40B4-BE49-F238E27FC236}">
                              <a16:creationId xmlns:a16="http://schemas.microsoft.com/office/drawing/2014/main" id="{8253D43F-EBC5-4D1B-9C08-3E041A57A1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61488" y="2199158"/>
                          <a:ext cx="17748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E13A669B-34CB-4C30-9C12-26E14A35CC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489347"/>
                </p:ext>
              </p:extLst>
            </p:nvPr>
          </p:nvGraphicFramePr>
          <p:xfrm>
            <a:off x="8144165" y="3266366"/>
            <a:ext cx="114120" cy="12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105" name="对象 104">
                          <a:extLst>
                            <a:ext uri="{FF2B5EF4-FFF2-40B4-BE49-F238E27FC236}">
                              <a16:creationId xmlns:a16="http://schemas.microsoft.com/office/drawing/2014/main" id="{D5FB2A78-8BF3-4A78-811B-F94809ADD2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44165" y="3266366"/>
                          <a:ext cx="114120" cy="126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B804B4E5-1E42-4E5D-A9D7-3C156853A7B9}"/>
                </a:ext>
              </a:extLst>
            </p:cNvPr>
            <p:cNvGrpSpPr/>
            <p:nvPr/>
          </p:nvGrpSpPr>
          <p:grpSpPr>
            <a:xfrm>
              <a:off x="7583308" y="3246765"/>
              <a:ext cx="975652" cy="958709"/>
              <a:chOff x="2003567" y="5008696"/>
              <a:chExt cx="975652" cy="958709"/>
            </a:xfrm>
          </p:grpSpPr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68A9E750-E7F4-4728-9452-88E1574162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01447" y="5400976"/>
                <a:ext cx="708245" cy="49591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lg"/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弧形 70">
                <a:extLst>
                  <a:ext uri="{FF2B5EF4-FFF2-40B4-BE49-F238E27FC236}">
                    <a16:creationId xmlns:a16="http://schemas.microsoft.com/office/drawing/2014/main" id="{D6389BE1-164D-4E94-AEB2-3DDAD8219ED5}"/>
                  </a:ext>
                </a:extLst>
              </p:cNvPr>
              <p:cNvSpPr/>
              <p:nvPr/>
            </p:nvSpPr>
            <p:spPr>
              <a:xfrm rot="10800000">
                <a:off x="2436770" y="5498536"/>
                <a:ext cx="196849" cy="227697"/>
              </a:xfrm>
              <a:prstGeom prst="arc">
                <a:avLst>
                  <a:gd name="adj1" fmla="val 15585071"/>
                  <a:gd name="adj2" fmla="val 11042213"/>
                </a:avLst>
              </a:prstGeom>
              <a:ln w="12700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257A70FA-C683-4092-B77F-24EA8FFA3F4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01447" y="5389945"/>
                <a:ext cx="0" cy="57746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弧形 72">
                <a:extLst>
                  <a:ext uri="{FF2B5EF4-FFF2-40B4-BE49-F238E27FC236}">
                    <a16:creationId xmlns:a16="http://schemas.microsoft.com/office/drawing/2014/main" id="{D7AE1AE2-325A-4023-8200-E2C43FA171AF}"/>
                  </a:ext>
                </a:extLst>
              </p:cNvPr>
              <p:cNvSpPr/>
              <p:nvPr/>
            </p:nvSpPr>
            <p:spPr>
              <a:xfrm rot="10800000" flipH="1">
                <a:off x="2071281" y="5224168"/>
                <a:ext cx="277093" cy="308653"/>
              </a:xfrm>
              <a:prstGeom prst="arc">
                <a:avLst>
                  <a:gd name="adj1" fmla="val 14401290"/>
                  <a:gd name="adj2" fmla="val 9175439"/>
                </a:avLst>
              </a:prstGeom>
              <a:ln w="12700">
                <a:solidFill>
                  <a:schemeClr val="tx1"/>
                </a:solidFill>
                <a:headEnd type="non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4" name="对象 73">
                <a:extLst>
                  <a:ext uri="{FF2B5EF4-FFF2-40B4-BE49-F238E27FC236}">
                    <a16:creationId xmlns:a16="http://schemas.microsoft.com/office/drawing/2014/main" id="{6D257C14-21FF-4B79-A43A-998629ED3C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031835"/>
                  </p:ext>
                </p:extLst>
              </p:nvPr>
            </p:nvGraphicFramePr>
            <p:xfrm>
              <a:off x="2826939" y="5666255"/>
              <a:ext cx="152280" cy="126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" name="Equation" r:id="rId18" imgW="152280" imgH="126720" progId="Equation.DSMT4">
                      <p:embed/>
                    </p:oleObj>
                  </mc:Choice>
                  <mc:Fallback>
                    <p:oleObj name="Equation" r:id="rId18" imgW="152280" imgH="126720" progId="Equation.DSMT4">
                      <p:embed/>
                      <p:pic>
                        <p:nvPicPr>
                          <p:cNvPr id="98" name="对象 97">
                            <a:extLst>
                              <a:ext uri="{FF2B5EF4-FFF2-40B4-BE49-F238E27FC236}">
                                <a16:creationId xmlns:a16="http://schemas.microsoft.com/office/drawing/2014/main" id="{57265D4C-0C6E-4429-8DA8-B1CF0A7C424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826939" y="5666255"/>
                            <a:ext cx="152280" cy="1267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74">
                <a:extLst>
                  <a:ext uri="{FF2B5EF4-FFF2-40B4-BE49-F238E27FC236}">
                    <a16:creationId xmlns:a16="http://schemas.microsoft.com/office/drawing/2014/main" id="{146A51B9-9B45-4E20-A8A6-598D7C686D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5598192"/>
                  </p:ext>
                </p:extLst>
              </p:nvPr>
            </p:nvGraphicFramePr>
            <p:xfrm>
              <a:off x="2559268" y="5313204"/>
              <a:ext cx="241200" cy="24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" name="Equation" r:id="rId20" imgW="241200" imgH="241200" progId="Equation.DSMT4">
                      <p:embed/>
                    </p:oleObj>
                  </mc:Choice>
                  <mc:Fallback>
                    <p:oleObj name="Equation" r:id="rId20" imgW="241200" imgH="241200" progId="Equation.DSMT4">
                      <p:embed/>
                      <p:pic>
                        <p:nvPicPr>
                          <p:cNvPr id="106" name="对象 105">
                            <a:extLst>
                              <a:ext uri="{FF2B5EF4-FFF2-40B4-BE49-F238E27FC236}">
                                <a16:creationId xmlns:a16="http://schemas.microsoft.com/office/drawing/2014/main" id="{1E3B9AA7-A059-4BB2-A2B0-3C3D1CCDFE3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559268" y="5313204"/>
                            <a:ext cx="241200" cy="24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对象 75">
                <a:extLst>
                  <a:ext uri="{FF2B5EF4-FFF2-40B4-BE49-F238E27FC236}">
                    <a16:creationId xmlns:a16="http://schemas.microsoft.com/office/drawing/2014/main" id="{9C89CDBD-75EB-4B5B-9729-AD35F73CD2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6159913"/>
                  </p:ext>
                </p:extLst>
              </p:nvPr>
            </p:nvGraphicFramePr>
            <p:xfrm>
              <a:off x="2129552" y="5008696"/>
              <a:ext cx="279360" cy="24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" name="Equation" r:id="rId22" imgW="279360" imgH="241200" progId="Equation.DSMT4">
                      <p:embed/>
                    </p:oleObj>
                  </mc:Choice>
                  <mc:Fallback>
                    <p:oleObj name="Equation" r:id="rId22" imgW="279360" imgH="241200" progId="Equation.DSMT4">
                      <p:embed/>
                      <p:pic>
                        <p:nvPicPr>
                          <p:cNvPr id="107" name="对象 106">
                            <a:extLst>
                              <a:ext uri="{FF2B5EF4-FFF2-40B4-BE49-F238E27FC236}">
                                <a16:creationId xmlns:a16="http://schemas.microsoft.com/office/drawing/2014/main" id="{1B24CC21-065A-4BB0-95EB-893B8D7E1A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129552" y="5008696"/>
                            <a:ext cx="279360" cy="24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>
                <a:extLst>
                  <a:ext uri="{FF2B5EF4-FFF2-40B4-BE49-F238E27FC236}">
                    <a16:creationId xmlns:a16="http://schemas.microsoft.com/office/drawing/2014/main" id="{46697F94-F427-4A27-AC8D-0AC70BCD91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8442855"/>
                  </p:ext>
                </p:extLst>
              </p:nvPr>
            </p:nvGraphicFramePr>
            <p:xfrm>
              <a:off x="2003567" y="5678675"/>
              <a:ext cx="15228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" name="Equation" r:id="rId24" imgW="152280" imgH="228600" progId="Equation.DSMT4">
                      <p:embed/>
                    </p:oleObj>
                  </mc:Choice>
                  <mc:Fallback>
                    <p:oleObj name="Equation" r:id="rId24" imgW="152280" imgH="228600" progId="Equation.DSMT4">
                      <p:embed/>
                      <p:pic>
                        <p:nvPicPr>
                          <p:cNvPr id="108" name="对象 107">
                            <a:extLst>
                              <a:ext uri="{FF2B5EF4-FFF2-40B4-BE49-F238E27FC236}">
                                <a16:creationId xmlns:a16="http://schemas.microsoft.com/office/drawing/2014/main" id="{D3D2CAE9-8A78-4E2C-B0A4-2397C1051F0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003567" y="5678675"/>
                            <a:ext cx="15228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83E4856B-2965-4A97-A19D-0FE08D3E19D2}"/>
                </a:ext>
              </a:extLst>
            </p:cNvPr>
            <p:cNvGrpSpPr/>
            <p:nvPr/>
          </p:nvGrpSpPr>
          <p:grpSpPr>
            <a:xfrm>
              <a:off x="6565803" y="2875270"/>
              <a:ext cx="1023970" cy="741293"/>
              <a:chOff x="3551140" y="5141909"/>
              <a:chExt cx="1023970" cy="741293"/>
            </a:xfrm>
          </p:grpSpPr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87527F7E-236E-46AC-A666-50F733D558F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51140" y="5768903"/>
                <a:ext cx="62762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弧形 64">
                <a:extLst>
                  <a:ext uri="{FF2B5EF4-FFF2-40B4-BE49-F238E27FC236}">
                    <a16:creationId xmlns:a16="http://schemas.microsoft.com/office/drawing/2014/main" id="{5197AD6A-7AE6-4AD3-9C43-34AF14046EFB}"/>
                  </a:ext>
                </a:extLst>
              </p:cNvPr>
              <p:cNvSpPr/>
              <p:nvPr/>
            </p:nvSpPr>
            <p:spPr>
              <a:xfrm rot="10800000">
                <a:off x="3769596" y="5665139"/>
                <a:ext cx="62769" cy="199123"/>
              </a:xfrm>
              <a:prstGeom prst="arc">
                <a:avLst>
                  <a:gd name="adj1" fmla="val 13692407"/>
                  <a:gd name="adj2" fmla="val 8718903"/>
                </a:avLst>
              </a:prstGeom>
              <a:ln w="12700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AA6F4629-5A11-425D-952C-67B45468A10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78129" y="5187242"/>
                <a:ext cx="0" cy="57746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lg"/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弧形 66">
                <a:extLst>
                  <a:ext uri="{FF2B5EF4-FFF2-40B4-BE49-F238E27FC236}">
                    <a16:creationId xmlns:a16="http://schemas.microsoft.com/office/drawing/2014/main" id="{865A2B2B-DA64-4166-B6C3-26B94EAED597}"/>
                  </a:ext>
                </a:extLst>
              </p:cNvPr>
              <p:cNvSpPr/>
              <p:nvPr/>
            </p:nvSpPr>
            <p:spPr>
              <a:xfrm rot="10800000">
                <a:off x="4043986" y="5632175"/>
                <a:ext cx="252092" cy="251027"/>
              </a:xfrm>
              <a:prstGeom prst="arc">
                <a:avLst>
                  <a:gd name="adj1" fmla="val 19066296"/>
                  <a:gd name="adj2" fmla="val 12650860"/>
                </a:avLst>
              </a:prstGeom>
              <a:ln w="12700"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68" name="对象 67">
                <a:extLst>
                  <a:ext uri="{FF2B5EF4-FFF2-40B4-BE49-F238E27FC236}">
                    <a16:creationId xmlns:a16="http://schemas.microsoft.com/office/drawing/2014/main" id="{7EB997E0-01B4-4333-B589-E15FE8E9D3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681606"/>
                  </p:ext>
                </p:extLst>
              </p:nvPr>
            </p:nvGraphicFramePr>
            <p:xfrm>
              <a:off x="4308710" y="5612384"/>
              <a:ext cx="266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" name="Equation" r:id="rId26" imgW="266400" imgH="228600" progId="Equation.DSMT4">
                      <p:embed/>
                    </p:oleObj>
                  </mc:Choice>
                  <mc:Fallback>
                    <p:oleObj name="Equation" r:id="rId26" imgW="266400" imgH="228600" progId="Equation.DSMT4">
                      <p:embed/>
                      <p:pic>
                        <p:nvPicPr>
                          <p:cNvPr id="97" name="对象 96">
                            <a:extLst>
                              <a:ext uri="{FF2B5EF4-FFF2-40B4-BE49-F238E27FC236}">
                                <a16:creationId xmlns:a16="http://schemas.microsoft.com/office/drawing/2014/main" id="{FB78DC02-9B14-47EE-A13B-8521BD8E1A4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308710" y="5612384"/>
                            <a:ext cx="266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对象 68">
                <a:extLst>
                  <a:ext uri="{FF2B5EF4-FFF2-40B4-BE49-F238E27FC236}">
                    <a16:creationId xmlns:a16="http://schemas.microsoft.com/office/drawing/2014/main" id="{06E89BE6-C65C-4110-AB17-DF6DEAF964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1946031"/>
                  </p:ext>
                </p:extLst>
              </p:nvPr>
            </p:nvGraphicFramePr>
            <p:xfrm>
              <a:off x="3969634" y="5141909"/>
              <a:ext cx="19044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" name="Equation" r:id="rId28" imgW="190440" imgH="228600" progId="Equation.DSMT4">
                      <p:embed/>
                    </p:oleObj>
                  </mc:Choice>
                  <mc:Fallback>
                    <p:oleObj name="Equation" r:id="rId28" imgW="190440" imgH="228600" progId="Equation.DSMT4">
                      <p:embed/>
                      <p:pic>
                        <p:nvPicPr>
                          <p:cNvPr id="109" name="对象 108">
                            <a:extLst>
                              <a:ext uri="{FF2B5EF4-FFF2-40B4-BE49-F238E27FC236}">
                                <a16:creationId xmlns:a16="http://schemas.microsoft.com/office/drawing/2014/main" id="{AD0458D0-92AB-4F02-843C-A3C52688C37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969634" y="5141909"/>
                            <a:ext cx="19044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6D74769-A85D-408C-82CA-5C4D42413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990408"/>
                </p:ext>
              </p:extLst>
            </p:nvPr>
          </p:nvGraphicFramePr>
          <p:xfrm>
            <a:off x="6517505" y="3498061"/>
            <a:ext cx="27936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30" imgW="279360" imgH="228600" progId="Equation.DSMT4">
                    <p:embed/>
                  </p:oleObj>
                </mc:Choice>
                <mc:Fallback>
                  <p:oleObj name="Equation" r:id="rId30" imgW="279360" imgH="228600" progId="Equation.DSMT4">
                    <p:embed/>
                    <p:pic>
                      <p:nvPicPr>
                        <p:cNvPr id="110" name="对象 109">
                          <a:extLst>
                            <a:ext uri="{FF2B5EF4-FFF2-40B4-BE49-F238E27FC236}">
                              <a16:creationId xmlns:a16="http://schemas.microsoft.com/office/drawing/2014/main" id="{64C64C96-A1FF-4C0E-9A66-02FE1A1644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517505" y="3498061"/>
                          <a:ext cx="27936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2691A42F-FE40-4022-A8F6-801443D573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43561"/>
                </p:ext>
              </p:extLst>
            </p:nvPr>
          </p:nvGraphicFramePr>
          <p:xfrm>
            <a:off x="8269386" y="2411625"/>
            <a:ext cx="27936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32" imgW="279360" imgH="228600" progId="Equation.DSMT4">
                    <p:embed/>
                  </p:oleObj>
                </mc:Choice>
                <mc:Fallback>
                  <p:oleObj name="Equation" r:id="rId32" imgW="279360" imgH="228600" progId="Equation.DSMT4">
                    <p:embed/>
                    <p:pic>
                      <p:nvPicPr>
                        <p:cNvPr id="111" name="对象 110">
                          <a:extLst>
                            <a:ext uri="{FF2B5EF4-FFF2-40B4-BE49-F238E27FC236}">
                              <a16:creationId xmlns:a16="http://schemas.microsoft.com/office/drawing/2014/main" id="{AEBD73C4-F656-470A-93DB-F570E820DC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269386" y="2411625"/>
                          <a:ext cx="27936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AC9CDD2-094A-4D34-A45B-60BACDE3BC9D}"/>
                </a:ext>
              </a:extLst>
            </p:cNvPr>
            <p:cNvGrpSpPr/>
            <p:nvPr/>
          </p:nvGrpSpPr>
          <p:grpSpPr>
            <a:xfrm>
              <a:off x="2679868" y="4141787"/>
              <a:ext cx="130387" cy="392113"/>
              <a:chOff x="5681665" y="3024187"/>
              <a:chExt cx="130387" cy="392113"/>
            </a:xfrm>
          </p:grpSpPr>
          <p:grpSp>
            <p:nvGrpSpPr>
              <p:cNvPr id="59" name="组合 58">
                <a:extLst>
                  <a:ext uri="{FF2B5EF4-FFF2-40B4-BE49-F238E27FC236}">
                    <a16:creationId xmlns:a16="http://schemas.microsoft.com/office/drawing/2014/main" id="{BB486E75-FC83-423F-9148-D29B9B52C3D9}"/>
                  </a:ext>
                </a:extLst>
              </p:cNvPr>
              <p:cNvGrpSpPr/>
              <p:nvPr/>
            </p:nvGrpSpPr>
            <p:grpSpPr>
              <a:xfrm>
                <a:off x="5681665" y="3157537"/>
                <a:ext cx="130387" cy="115887"/>
                <a:chOff x="5702144" y="3152775"/>
                <a:chExt cx="93819" cy="1103077"/>
              </a:xfrm>
            </p:grpSpPr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E4C85BBE-93F6-49D1-A8B1-8C3FAB5590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02144" y="3152775"/>
                  <a:ext cx="9381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>
                  <a:extLst>
                    <a:ext uri="{FF2B5EF4-FFF2-40B4-BE49-F238E27FC236}">
                      <a16:creationId xmlns:a16="http://schemas.microsoft.com/office/drawing/2014/main" id="{5933BF08-E1FD-4663-982B-3DAB3B8872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02144" y="4255852"/>
                  <a:ext cx="9381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393A1B64-C65F-49C1-B52B-CBD8AC6C5E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58" y="3282950"/>
                <a:ext cx="0" cy="13335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0A17C49B-109A-4050-BDC2-3EAF7EC8F6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58" y="3024187"/>
                <a:ext cx="0" cy="13335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AC600F0F-FB5D-4CD9-A46B-0DF861B32E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929942"/>
                </p:ext>
              </p:extLst>
            </p:nvPr>
          </p:nvGraphicFramePr>
          <p:xfrm>
            <a:off x="2536825" y="4249738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DBDDF6F1-B169-48C9-9CD6-33D0635CAD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536825" y="4249738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740BBBB-66E3-4A7B-8BAC-048AF89BD08E}"/>
                </a:ext>
              </a:extLst>
            </p:cNvPr>
            <p:cNvCxnSpPr>
              <a:cxnSpLocks/>
            </p:cNvCxnSpPr>
            <p:nvPr/>
          </p:nvCxnSpPr>
          <p:spPr>
            <a:xfrm>
              <a:off x="3595557" y="3392918"/>
              <a:ext cx="72937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E19AEB20-6B81-4294-9DE2-89032FDDFF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26989" y="3268912"/>
              <a:ext cx="0" cy="1227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CE0561EF-824E-4D7D-8429-84C66C7A8F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95557" y="3200172"/>
              <a:ext cx="0" cy="19249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4C31471D-1F16-45D7-BE8A-BD40DF46BA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78415" y="3180023"/>
              <a:ext cx="0" cy="2126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8857A97-A7B2-40DE-AF0D-B4A72BDEDD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61273" y="3192449"/>
              <a:ext cx="0" cy="20021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9F6CD89C-F12B-4830-840D-C75B005FE7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44131" y="3218139"/>
              <a:ext cx="0" cy="17452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BDE9A980-48EF-45AC-A778-9ED2873F9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5599" y="2806441"/>
              <a:ext cx="0" cy="32823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49952FF7-D505-47A4-9835-AB30D70766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51294" y="2948496"/>
              <a:ext cx="0" cy="3076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2B1BEC45-334B-4920-A6F6-5D2DA71949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9904" y="2729049"/>
              <a:ext cx="0" cy="27847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EBB7AEEC-7F16-44F4-95D2-8269E9FF0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581453"/>
                </p:ext>
              </p:extLst>
            </p:nvPr>
          </p:nvGraphicFramePr>
          <p:xfrm>
            <a:off x="3633720" y="2681896"/>
            <a:ext cx="126720" cy="190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36" imgW="126720" imgH="190440" progId="Equation.DSMT4">
                    <p:embed/>
                  </p:oleObj>
                </mc:Choice>
                <mc:Fallback>
                  <p:oleObj name="Equation" r:id="rId36" imgW="126720" imgH="190440" progId="Equation.DSMT4">
                    <p:embed/>
                    <p:pic>
                      <p:nvPicPr>
                        <p:cNvPr id="136" name="对象 135">
                          <a:extLst>
                            <a:ext uri="{FF2B5EF4-FFF2-40B4-BE49-F238E27FC236}">
                              <a16:creationId xmlns:a16="http://schemas.microsoft.com/office/drawing/2014/main" id="{553C053D-ED60-4899-B661-B6FD3C5B26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633720" y="2681896"/>
                          <a:ext cx="126720" cy="190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连接符: 曲线 44">
              <a:extLst>
                <a:ext uri="{FF2B5EF4-FFF2-40B4-BE49-F238E27FC236}">
                  <a16:creationId xmlns:a16="http://schemas.microsoft.com/office/drawing/2014/main" id="{D58C658A-5DFD-4E79-AB1B-35FDA4B3E5FA}"/>
                </a:ext>
              </a:extLst>
            </p:cNvPr>
            <p:cNvCxnSpPr>
              <a:cxnSpLocks noChangeAspect="1"/>
            </p:cNvCxnSpPr>
            <p:nvPr/>
          </p:nvCxnSpPr>
          <p:spPr>
            <a:xfrm rot="2700000">
              <a:off x="3102351" y="4033691"/>
              <a:ext cx="247020" cy="247020"/>
            </a:xfrm>
            <a:prstGeom prst="curvedConnector3">
              <a:avLst/>
            </a:prstGeom>
            <a:ln w="9525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A6D6BB9-CCC5-454F-8113-C1AAB4066E14}"/>
                </a:ext>
              </a:extLst>
            </p:cNvPr>
            <p:cNvSpPr txBox="1"/>
            <p:nvPr/>
          </p:nvSpPr>
          <p:spPr>
            <a:xfrm>
              <a:off x="2748805" y="3748850"/>
              <a:ext cx="9364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Calibri" panose="020F0502020204030204" pitchFamily="34" charset="0"/>
                  <a:cs typeface="Calibri" panose="020F0502020204030204" pitchFamily="34" charset="0"/>
                </a:rPr>
                <a:t>Middle plane</a:t>
              </a:r>
              <a:endParaRPr lang="zh-CN" altLang="en-US" sz="11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1CE5A420-B25F-45D1-A0F5-A9ACD3FA76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23365" y="3002058"/>
              <a:ext cx="382493" cy="38249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任意多边形 13">
              <a:extLst>
                <a:ext uri="{FF2B5EF4-FFF2-40B4-BE49-F238E27FC236}">
                  <a16:creationId xmlns:a16="http://schemas.microsoft.com/office/drawing/2014/main" id="{D4FEFB63-6DF9-4F97-91FD-01D02C4B77D7}"/>
                </a:ext>
              </a:extLst>
            </p:cNvPr>
            <p:cNvSpPr/>
            <p:nvPr/>
          </p:nvSpPr>
          <p:spPr>
            <a:xfrm>
              <a:off x="4010026" y="3552825"/>
              <a:ext cx="1235868" cy="520700"/>
            </a:xfrm>
            <a:custGeom>
              <a:avLst/>
              <a:gdLst>
                <a:gd name="connsiteX0" fmla="*/ 0 w 1235868"/>
                <a:gd name="connsiteY0" fmla="*/ 519113 h 519113"/>
                <a:gd name="connsiteX1" fmla="*/ 1235868 w 1235868"/>
                <a:gd name="connsiteY1" fmla="*/ 2382 h 519113"/>
                <a:gd name="connsiteX2" fmla="*/ 500062 w 1235868"/>
                <a:gd name="connsiteY2" fmla="*/ 0 h 519113"/>
                <a:gd name="connsiteX3" fmla="*/ 0 w 1235868"/>
                <a:gd name="connsiteY3" fmla="*/ 519113 h 519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5868" h="519113">
                  <a:moveTo>
                    <a:pt x="0" y="519113"/>
                  </a:moveTo>
                  <a:lnTo>
                    <a:pt x="1235868" y="2382"/>
                  </a:lnTo>
                  <a:lnTo>
                    <a:pt x="500062" y="0"/>
                  </a:lnTo>
                  <a:lnTo>
                    <a:pt x="0" y="519113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671748DE-776D-4EAD-9941-BA7E21D26604}"/>
                </a:ext>
              </a:extLst>
            </p:cNvPr>
            <p:cNvCxnSpPr/>
            <p:nvPr/>
          </p:nvCxnSpPr>
          <p:spPr>
            <a:xfrm flipV="1">
              <a:off x="4938751" y="3135132"/>
              <a:ext cx="554365" cy="55121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9DC68597-F1B0-4CE5-91C7-D71A1797DEDD}"/>
                </a:ext>
              </a:extLst>
            </p:cNvPr>
            <p:cNvCxnSpPr/>
            <p:nvPr/>
          </p:nvCxnSpPr>
          <p:spPr>
            <a:xfrm>
              <a:off x="5495588" y="3144100"/>
              <a:ext cx="514687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EB37BF15-89C1-4D32-A12C-0788E33B6A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74837" y="2990758"/>
              <a:ext cx="1095451" cy="1098132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79DB7A4E-2DD8-4670-8F92-961B42DD8B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74309" y="3283464"/>
              <a:ext cx="1954472" cy="813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E09AD15F-7265-4245-A765-BE084A92BBEF}"/>
                </a:ext>
              </a:extLst>
            </p:cNvPr>
            <p:cNvCxnSpPr/>
            <p:nvPr/>
          </p:nvCxnSpPr>
          <p:spPr>
            <a:xfrm>
              <a:off x="8531236" y="3276787"/>
              <a:ext cx="0" cy="79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C2B1663C-6C1D-4095-A2BF-8A8A9E3DD7B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528781" y="3006705"/>
              <a:ext cx="269422" cy="270082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931B6622-76F6-4D96-81D2-CA99FA42AF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528781" y="3075090"/>
              <a:ext cx="282373" cy="283065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02AE948-F505-4785-9450-8B47B9A1B3B2}"/>
                </a:ext>
              </a:extLst>
            </p:cNvPr>
            <p:cNvCxnSpPr>
              <a:cxnSpLocks/>
            </p:cNvCxnSpPr>
            <p:nvPr/>
          </p:nvCxnSpPr>
          <p:spPr>
            <a:xfrm>
              <a:off x="7682150" y="2979992"/>
              <a:ext cx="1116053" cy="10766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AF8C7F64-F535-42A4-AF4C-6815F20DDA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8781" y="3350315"/>
              <a:ext cx="0" cy="38629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CB0B5F65-ABDD-4DEC-852C-1FA3E084D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825906"/>
                </p:ext>
              </p:extLst>
            </p:nvPr>
          </p:nvGraphicFramePr>
          <p:xfrm>
            <a:off x="8551678" y="3495847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38" imgW="164880" imgH="190440" progId="Equation.DSMT4">
                    <p:embed/>
                  </p:oleObj>
                </mc:Choice>
                <mc:Fallback>
                  <p:oleObj name="Equation" r:id="rId38" imgW="164880" imgH="190440" progId="Equation.DSMT4">
                    <p:embed/>
                    <p:pic>
                      <p:nvPicPr>
                        <p:cNvPr id="39" name="对象 38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551678" y="3495847"/>
                          <a:ext cx="1651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9960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1E6EC2F1-06C4-49E4-83B7-962042B50CA4}"/>
              </a:ext>
            </a:extLst>
          </p:cNvPr>
          <p:cNvGrpSpPr/>
          <p:nvPr/>
        </p:nvGrpSpPr>
        <p:grpSpPr>
          <a:xfrm>
            <a:off x="1835661" y="0"/>
            <a:ext cx="8546462" cy="3492000"/>
            <a:chOff x="1835661" y="0"/>
            <a:chExt cx="8546462" cy="3492000"/>
          </a:xfrm>
        </p:grpSpPr>
        <p:pic>
          <p:nvPicPr>
            <p:cNvPr id="4" name="内容占位符 4">
              <a:extLst>
                <a:ext uri="{FF2B5EF4-FFF2-40B4-BE49-F238E27FC236}">
                  <a16:creationId xmlns:a16="http://schemas.microsoft.com/office/drawing/2014/main" id="{50036431-5F3B-4DC5-A7CD-6F0EB3BCCF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5661" y="0"/>
              <a:ext cx="4260339" cy="34920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7560FB8-4FF2-4D99-BA49-10BE5477CA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260339" cy="3492000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B90CEC6-EF29-4E7C-AB26-F25AD5172E1C}"/>
                </a:ext>
              </a:extLst>
            </p:cNvPr>
            <p:cNvSpPr txBox="1"/>
            <p:nvPr/>
          </p:nvSpPr>
          <p:spPr>
            <a:xfrm>
              <a:off x="5818909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9BE59AE8-16F5-4DEA-80D0-F38B345628C0}"/>
                </a:ext>
              </a:extLst>
            </p:cNvPr>
            <p:cNvSpPr txBox="1"/>
            <p:nvPr/>
          </p:nvSpPr>
          <p:spPr>
            <a:xfrm>
              <a:off x="9989067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0753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EA60D63B-EB20-4C99-88F9-1306418323CF}"/>
              </a:ext>
            </a:extLst>
          </p:cNvPr>
          <p:cNvGrpSpPr/>
          <p:nvPr/>
        </p:nvGrpSpPr>
        <p:grpSpPr>
          <a:xfrm>
            <a:off x="1838858" y="0"/>
            <a:ext cx="8546462" cy="6921000"/>
            <a:chOff x="1838858" y="0"/>
            <a:chExt cx="8546462" cy="692100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FB7FF5C-0C3F-45EE-BD4D-4CB4E19CFD17}"/>
                </a:ext>
              </a:extLst>
            </p:cNvPr>
            <p:cNvGrpSpPr/>
            <p:nvPr/>
          </p:nvGrpSpPr>
          <p:grpSpPr>
            <a:xfrm>
              <a:off x="1838861" y="0"/>
              <a:ext cx="8540062" cy="3505511"/>
              <a:chOff x="1838861" y="0"/>
              <a:chExt cx="8540062" cy="350551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671FB6DF-7885-44E1-A6B5-5ED0918F67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257142" cy="3492000"/>
              </a:xfrm>
              <a:prstGeom prst="rect">
                <a:avLst/>
              </a:prstGeom>
            </p:spPr>
          </p:pic>
          <p:pic>
            <p:nvPicPr>
              <p:cNvPr id="5" name="内容占位符 4">
                <a:extLst>
                  <a:ext uri="{FF2B5EF4-FFF2-40B4-BE49-F238E27FC236}">
                    <a16:creationId xmlns:a16="http://schemas.microsoft.com/office/drawing/2014/main" id="{D1D20279-6FEA-4269-ACCF-A2D9A647A0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8861" y="0"/>
                <a:ext cx="4257139" cy="3492000"/>
              </a:xfrm>
              <a:prstGeom prst="rect">
                <a:avLst/>
              </a:prstGeom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B79786A-92E3-444B-8D72-585658DA9B78}"/>
                  </a:ext>
                </a:extLst>
              </p:cNvPr>
              <p:cNvSpPr txBox="1"/>
              <p:nvPr/>
            </p:nvSpPr>
            <p:spPr>
              <a:xfrm>
                <a:off x="5818909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56C8372-B44A-41C3-9512-4C08C680435A}"/>
                  </a:ext>
                </a:extLst>
              </p:cNvPr>
              <p:cNvSpPr txBox="1"/>
              <p:nvPr/>
            </p:nvSpPr>
            <p:spPr>
              <a:xfrm>
                <a:off x="9985867" y="3197734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2B5A0D1-F9CE-4CA1-9056-30D7E133A2DC}"/>
                </a:ext>
              </a:extLst>
            </p:cNvPr>
            <p:cNvGrpSpPr/>
            <p:nvPr/>
          </p:nvGrpSpPr>
          <p:grpSpPr>
            <a:xfrm>
              <a:off x="1838858" y="3429000"/>
              <a:ext cx="8546462" cy="3492000"/>
              <a:chOff x="1835661" y="0"/>
              <a:chExt cx="8546462" cy="3492000"/>
            </a:xfrm>
          </p:grpSpPr>
          <p:pic>
            <p:nvPicPr>
              <p:cNvPr id="10" name="内容占位符 4">
                <a:extLst>
                  <a:ext uri="{FF2B5EF4-FFF2-40B4-BE49-F238E27FC236}">
                    <a16:creationId xmlns:a16="http://schemas.microsoft.com/office/drawing/2014/main" id="{3C9140E2-E358-4083-A876-040891613F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5661" y="0"/>
                <a:ext cx="4260339" cy="3492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C7C0E8FA-1F60-4AD4-B084-FD3D005A8D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260339" cy="349200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436BC23-F166-4435-82B3-E87237322A2F}"/>
                  </a:ext>
                </a:extLst>
              </p:cNvPr>
              <p:cNvSpPr txBox="1"/>
              <p:nvPr/>
            </p:nvSpPr>
            <p:spPr>
              <a:xfrm>
                <a:off x="5818909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B479997-62AA-45F3-A07B-D8E8A95C6983}"/>
                  </a:ext>
                </a:extLst>
              </p:cNvPr>
              <p:cNvSpPr txBox="1"/>
              <p:nvPr/>
            </p:nvSpPr>
            <p:spPr>
              <a:xfrm>
                <a:off x="9989067" y="318422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80738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AD466-C8F2-4926-8A32-FE8662181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arti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787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F0722F42-60C1-4A27-A669-8C0168CDE9B2}"/>
              </a:ext>
            </a:extLst>
          </p:cNvPr>
          <p:cNvGrpSpPr/>
          <p:nvPr/>
        </p:nvGrpSpPr>
        <p:grpSpPr>
          <a:xfrm>
            <a:off x="1855714" y="0"/>
            <a:ext cx="8523209" cy="3505511"/>
            <a:chOff x="1855714" y="0"/>
            <a:chExt cx="8523209" cy="3505511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3A1BE7C9-7B8F-4256-8974-2A387AEB30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5714" y="0"/>
              <a:ext cx="4240286" cy="349200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006E797-4F92-4CA5-A97C-4059D13226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257139" cy="3492000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52BDE2E0-D2EF-435D-AB34-EFAA1278C1BB}"/>
                </a:ext>
              </a:extLst>
            </p:cNvPr>
            <p:cNvSpPr txBox="1"/>
            <p:nvPr/>
          </p:nvSpPr>
          <p:spPr>
            <a:xfrm>
              <a:off x="5818909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1F18B5B-5314-4D3A-A972-1DBC425C8E00}"/>
                </a:ext>
              </a:extLst>
            </p:cNvPr>
            <p:cNvSpPr txBox="1"/>
            <p:nvPr/>
          </p:nvSpPr>
          <p:spPr>
            <a:xfrm>
              <a:off x="9985867" y="3197734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7494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C22D39E-FC39-4E8D-97E0-276CB4D612FB}"/>
              </a:ext>
            </a:extLst>
          </p:cNvPr>
          <p:cNvGrpSpPr/>
          <p:nvPr/>
        </p:nvGrpSpPr>
        <p:grpSpPr>
          <a:xfrm>
            <a:off x="1722574" y="0"/>
            <a:ext cx="8746852" cy="3492000"/>
            <a:chOff x="1722574" y="0"/>
            <a:chExt cx="8746852" cy="349200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4C5B6C8E-D776-4341-A196-0FB0A586A3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2574" y="0"/>
              <a:ext cx="4373426" cy="34920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D76352F-7A2C-4ADE-BF90-3001D70884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373426" cy="3492000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2A4793A1-78AE-42A3-B58D-B64FF87BBF2B}"/>
                </a:ext>
              </a:extLst>
            </p:cNvPr>
            <p:cNvSpPr txBox="1"/>
            <p:nvPr/>
          </p:nvSpPr>
          <p:spPr>
            <a:xfrm>
              <a:off x="5818909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F58365D-7632-4F15-8654-733B8FAA42E9}"/>
                </a:ext>
              </a:extLst>
            </p:cNvPr>
            <p:cNvSpPr txBox="1"/>
            <p:nvPr/>
          </p:nvSpPr>
          <p:spPr>
            <a:xfrm>
              <a:off x="9989067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014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8A0757C2-9AA4-4475-B330-74BE0E502711}"/>
              </a:ext>
            </a:extLst>
          </p:cNvPr>
          <p:cNvGrpSpPr/>
          <p:nvPr/>
        </p:nvGrpSpPr>
        <p:grpSpPr>
          <a:xfrm>
            <a:off x="1722574" y="0"/>
            <a:ext cx="8659549" cy="6997511"/>
            <a:chOff x="1722574" y="0"/>
            <a:chExt cx="8659549" cy="6997511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0D8025F0-AB31-4129-81FA-C3E5EF3A8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0717" y="3505511"/>
              <a:ext cx="4278206" cy="3492000"/>
            </a:xfrm>
            <a:prstGeom prst="rect">
              <a:avLst/>
            </a:prstGeom>
          </p:spPr>
        </p:pic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0A016EE-CBEB-493E-A16C-E63EB0E2FECC}"/>
                </a:ext>
              </a:extLst>
            </p:cNvPr>
            <p:cNvGrpSpPr/>
            <p:nvPr/>
          </p:nvGrpSpPr>
          <p:grpSpPr>
            <a:xfrm>
              <a:off x="1722574" y="0"/>
              <a:ext cx="8659549" cy="6997511"/>
              <a:chOff x="1722574" y="0"/>
              <a:chExt cx="8659549" cy="6997511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FD153A45-1E7C-4B84-AE22-4EB150E0401F}"/>
                  </a:ext>
                </a:extLst>
              </p:cNvPr>
              <p:cNvGrpSpPr/>
              <p:nvPr/>
            </p:nvGrpSpPr>
            <p:grpSpPr>
              <a:xfrm>
                <a:off x="1855714" y="0"/>
                <a:ext cx="8523209" cy="3505511"/>
                <a:chOff x="1855714" y="0"/>
                <a:chExt cx="8523209" cy="3505511"/>
              </a:xfrm>
            </p:grpSpPr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6623E7C2-36BF-4AFC-9528-48D978D7401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855714" y="0"/>
                  <a:ext cx="4240286" cy="3492000"/>
                </a:xfrm>
                <a:prstGeom prst="rect">
                  <a:avLst/>
                </a:prstGeom>
              </p:spPr>
            </p:pic>
            <p:pic>
              <p:nvPicPr>
                <p:cNvPr id="6" name="图片 5">
                  <a:extLst>
                    <a:ext uri="{FF2B5EF4-FFF2-40B4-BE49-F238E27FC236}">
                      <a16:creationId xmlns:a16="http://schemas.microsoft.com/office/drawing/2014/main" id="{C7890489-E8F2-4404-B3D7-A221F928501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96000" y="0"/>
                  <a:ext cx="4257139" cy="3492000"/>
                </a:xfrm>
                <a:prstGeom prst="rect">
                  <a:avLst/>
                </a:prstGeom>
              </p:spPr>
            </p:pic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D0FDD0B1-34C5-437D-9E1D-C66017370A14}"/>
                    </a:ext>
                  </a:extLst>
                </p:cNvPr>
                <p:cNvSpPr txBox="1"/>
                <p:nvPr/>
              </p:nvSpPr>
              <p:spPr>
                <a:xfrm>
                  <a:off x="5818909" y="3184223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2711D650-22A9-441F-BC0A-DD3973E03A61}"/>
                    </a:ext>
                  </a:extLst>
                </p:cNvPr>
                <p:cNvSpPr txBox="1"/>
                <p:nvPr/>
              </p:nvSpPr>
              <p:spPr>
                <a:xfrm>
                  <a:off x="9985867" y="3197734"/>
                  <a:ext cx="3930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9314F7D2-56FE-4A0E-82B4-B063E26DE706}"/>
                  </a:ext>
                </a:extLst>
              </p:cNvPr>
              <p:cNvGrpSpPr/>
              <p:nvPr/>
            </p:nvGrpSpPr>
            <p:grpSpPr>
              <a:xfrm>
                <a:off x="1722574" y="3505511"/>
                <a:ext cx="8659549" cy="3492000"/>
                <a:chOff x="1722574" y="0"/>
                <a:chExt cx="8659549" cy="3492000"/>
              </a:xfrm>
            </p:grpSpPr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CFBEF2C0-1397-47FF-B0EC-7E9804007B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22574" y="0"/>
                  <a:ext cx="4373426" cy="3492000"/>
                </a:xfrm>
                <a:prstGeom prst="rect">
                  <a:avLst/>
                </a:prstGeom>
              </p:spPr>
            </p:pic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453F184-C7F1-42B0-92DC-B9BA602E8553}"/>
                    </a:ext>
                  </a:extLst>
                </p:cNvPr>
                <p:cNvSpPr txBox="1"/>
                <p:nvPr/>
              </p:nvSpPr>
              <p:spPr>
                <a:xfrm>
                  <a:off x="5818909" y="3184223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c)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061D5A2-23A7-40C3-B7A6-0087CA6BCE3A}"/>
                    </a:ext>
                  </a:extLst>
                </p:cNvPr>
                <p:cNvSpPr txBox="1"/>
                <p:nvPr/>
              </p:nvSpPr>
              <p:spPr>
                <a:xfrm>
                  <a:off x="9989067" y="3184223"/>
                  <a:ext cx="39305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d)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6119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A31E4BB-6F6C-42E8-B755-24838D138DCE}"/>
              </a:ext>
            </a:extLst>
          </p:cNvPr>
          <p:cNvGrpSpPr/>
          <p:nvPr/>
        </p:nvGrpSpPr>
        <p:grpSpPr>
          <a:xfrm>
            <a:off x="1900727" y="1683000"/>
            <a:ext cx="8555607" cy="3645888"/>
            <a:chOff x="1900727" y="1683000"/>
            <a:chExt cx="8555607" cy="364588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98C3D75-7AB9-44BC-BF8A-7653EBC08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0727" y="1683000"/>
              <a:ext cx="4195273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B3BB30-5E7F-4342-A6B8-441678F66D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683000"/>
              <a:ext cx="4350716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ABBB01C-A1B6-4555-A5B3-F7CF058B26EA}"/>
                </a:ext>
              </a:extLst>
            </p:cNvPr>
            <p:cNvSpPr txBox="1"/>
            <p:nvPr/>
          </p:nvSpPr>
          <p:spPr>
            <a:xfrm>
              <a:off x="5782695" y="5021111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34E53FB-53AB-4EBF-B1C4-A7614E173644}"/>
                </a:ext>
              </a:extLst>
            </p:cNvPr>
            <p:cNvSpPr txBox="1"/>
            <p:nvPr/>
          </p:nvSpPr>
          <p:spPr>
            <a:xfrm>
              <a:off x="10063278" y="5008495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10043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16C322C1-6236-451C-88F9-0627078C1DEB}"/>
              </a:ext>
            </a:extLst>
          </p:cNvPr>
          <p:cNvGrpSpPr/>
          <p:nvPr/>
        </p:nvGrpSpPr>
        <p:grpSpPr>
          <a:xfrm>
            <a:off x="1686310" y="1753001"/>
            <a:ext cx="8775400" cy="3575887"/>
            <a:chOff x="1686310" y="1753001"/>
            <a:chExt cx="8775400" cy="357588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7126B4F-3B86-484E-A750-7DB3448AB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6310" y="1753001"/>
              <a:ext cx="4409690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BAFFC4C-8452-4FEB-83EB-EFB2DEA93A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753001"/>
              <a:ext cx="4287567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A5D6DCC-0D7A-4A09-8F29-FA156B256227}"/>
                </a:ext>
              </a:extLst>
            </p:cNvPr>
            <p:cNvSpPr txBox="1"/>
            <p:nvPr/>
          </p:nvSpPr>
          <p:spPr>
            <a:xfrm>
              <a:off x="5782695" y="5021111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513572B-4CED-435C-A7E7-5ACB5D323DFA}"/>
                </a:ext>
              </a:extLst>
            </p:cNvPr>
            <p:cNvSpPr txBox="1"/>
            <p:nvPr/>
          </p:nvSpPr>
          <p:spPr>
            <a:xfrm>
              <a:off x="10068654" y="5021111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1979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B2088007-C891-47DC-A4BA-DE8FD4963852}"/>
              </a:ext>
            </a:extLst>
          </p:cNvPr>
          <p:cNvGrpSpPr/>
          <p:nvPr/>
        </p:nvGrpSpPr>
        <p:grpSpPr>
          <a:xfrm>
            <a:off x="1755007" y="1285079"/>
            <a:ext cx="9475968" cy="3645890"/>
            <a:chOff x="1755007" y="1285079"/>
            <a:chExt cx="9475968" cy="3645890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BF8845A7-06AA-4CCD-A8EC-4CC21F5445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8391" y="1285079"/>
              <a:ext cx="4349916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D18AF7E-9211-4783-82FA-9169F4FE8E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5007" y="1285081"/>
              <a:ext cx="4340993" cy="349200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E502F0D-B9BB-42E0-8943-F51F04C8BE29}"/>
                </a:ext>
              </a:extLst>
            </p:cNvPr>
            <p:cNvSpPr txBox="1"/>
            <p:nvPr/>
          </p:nvSpPr>
          <p:spPr>
            <a:xfrm>
              <a:off x="5807034" y="462319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B9ECCAA-8EAF-49CD-ADB5-51523A00BD4F}"/>
                </a:ext>
              </a:extLst>
            </p:cNvPr>
            <p:cNvSpPr txBox="1"/>
            <p:nvPr/>
          </p:nvSpPr>
          <p:spPr>
            <a:xfrm>
              <a:off x="10043937" y="4623190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A948C3FB-40F4-4956-A318-C09F921848C0}"/>
                </a:ext>
              </a:extLst>
            </p:cNvPr>
            <p:cNvCxnSpPr/>
            <p:nvPr/>
          </p:nvCxnSpPr>
          <p:spPr>
            <a:xfrm flipV="1">
              <a:off x="10516416" y="4216357"/>
              <a:ext cx="216000" cy="1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B6D7C526-65E4-4DD0-9F4A-E2D6CB014789}"/>
                </a:ext>
              </a:extLst>
            </p:cNvPr>
            <p:cNvCxnSpPr/>
            <p:nvPr/>
          </p:nvCxnSpPr>
          <p:spPr>
            <a:xfrm flipV="1">
              <a:off x="10516416" y="1537948"/>
              <a:ext cx="216000" cy="1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7087D165-F811-4F22-858C-7709FCA4E267}"/>
                </a:ext>
              </a:extLst>
            </p:cNvPr>
            <p:cNvCxnSpPr/>
            <p:nvPr/>
          </p:nvCxnSpPr>
          <p:spPr>
            <a:xfrm flipV="1">
              <a:off x="10516416" y="2426088"/>
              <a:ext cx="216000" cy="1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6F88D5ED-E413-42C8-9588-A33E2290D3A9}"/>
                </a:ext>
              </a:extLst>
            </p:cNvPr>
            <p:cNvCxnSpPr/>
            <p:nvPr/>
          </p:nvCxnSpPr>
          <p:spPr>
            <a:xfrm flipV="1">
              <a:off x="10516416" y="3322810"/>
              <a:ext cx="216000" cy="1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53DE2AF-D3F5-423A-B93F-1EC53BA188BA}"/>
                </a:ext>
              </a:extLst>
            </p:cNvPr>
            <p:cNvSpPr/>
            <p:nvPr/>
          </p:nvSpPr>
          <p:spPr>
            <a:xfrm>
              <a:off x="10516416" y="1529369"/>
              <a:ext cx="45719" cy="2690165"/>
            </a:xfrm>
            <a:prstGeom prst="rect">
              <a:avLst/>
            </a:prstGeom>
            <a:gradFill flip="none" rotWithShape="1">
              <a:gsLst>
                <a:gs pos="0">
                  <a:srgbClr val="ECDBF6"/>
                </a:gs>
                <a:gs pos="33000">
                  <a:srgbClr val="D2B2EC"/>
                </a:gs>
                <a:gs pos="67000">
                  <a:srgbClr val="C493DF"/>
                </a:gs>
                <a:gs pos="100000">
                  <a:srgbClr val="7B29BD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EAD02F0-CFE9-4514-8B6A-8B0E35FFBC2A}"/>
                </a:ext>
              </a:extLst>
            </p:cNvPr>
            <p:cNvSpPr/>
            <p:nvPr/>
          </p:nvSpPr>
          <p:spPr>
            <a:xfrm>
              <a:off x="10562135" y="1529368"/>
              <a:ext cx="45719" cy="2690165"/>
            </a:xfrm>
            <a:prstGeom prst="rect">
              <a:avLst/>
            </a:prstGeom>
            <a:gradFill flip="none" rotWithShape="1">
              <a:gsLst>
                <a:gs pos="0">
                  <a:srgbClr val="BBD5FE"/>
                </a:gs>
                <a:gs pos="33000">
                  <a:srgbClr val="8BBCF6"/>
                </a:gs>
                <a:gs pos="67000">
                  <a:srgbClr val="599AEC"/>
                </a:gs>
                <a:gs pos="100000">
                  <a:srgbClr val="0D4594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4A8BAAD-9CC7-4047-8F91-FC530BA92E48}"/>
                </a:ext>
              </a:extLst>
            </p:cNvPr>
            <p:cNvSpPr/>
            <p:nvPr/>
          </p:nvSpPr>
          <p:spPr>
            <a:xfrm>
              <a:off x="10607854" y="1529369"/>
              <a:ext cx="45719" cy="2690165"/>
            </a:xfrm>
            <a:prstGeom prst="rect">
              <a:avLst/>
            </a:prstGeom>
            <a:gradFill flip="none" rotWithShape="1">
              <a:gsLst>
                <a:gs pos="0">
                  <a:srgbClr val="FFC4C5"/>
                </a:gs>
                <a:gs pos="33000">
                  <a:srgbClr val="FF9E9D"/>
                </a:gs>
                <a:gs pos="67000">
                  <a:srgbClr val="F77373"/>
                </a:gs>
                <a:gs pos="100000">
                  <a:srgbClr val="C60000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7738099-F3C3-49DD-9E34-DD10E20C3A8C}"/>
                </a:ext>
              </a:extLst>
            </p:cNvPr>
            <p:cNvSpPr txBox="1"/>
            <p:nvPr/>
          </p:nvSpPr>
          <p:spPr>
            <a:xfrm>
              <a:off x="10653573" y="1399448"/>
              <a:ext cx="5774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</a:rPr>
                <a:t>11</a:t>
              </a:r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11</a:t>
              </a:r>
              <a:endParaRPr lang="zh-CN" altLang="en-US" sz="1200" dirty="0">
                <a:latin typeface="Euclid" panose="02020503060505020303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2421B83-FBD6-442D-9CB4-E9168CFF12F7}"/>
                </a:ext>
              </a:extLst>
            </p:cNvPr>
            <p:cNvSpPr txBox="1"/>
            <p:nvPr/>
          </p:nvSpPr>
          <p:spPr>
            <a:xfrm>
              <a:off x="10653573" y="2287588"/>
              <a:ext cx="5774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21</a:t>
              </a:r>
              <a:endParaRPr lang="zh-CN" altLang="en-US" sz="1200" dirty="0">
                <a:latin typeface="Euclid" panose="02020503060505020303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44AFBB5-9FDD-4DB4-B9CA-32B05D0471DD}"/>
                </a:ext>
              </a:extLst>
            </p:cNvPr>
            <p:cNvSpPr txBox="1"/>
            <p:nvPr/>
          </p:nvSpPr>
          <p:spPr>
            <a:xfrm>
              <a:off x="10653573" y="3184310"/>
              <a:ext cx="5774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</a:rPr>
                <a:t>41</a:t>
              </a:r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41</a:t>
              </a:r>
              <a:endParaRPr lang="zh-CN" altLang="en-US" sz="1200" dirty="0">
                <a:latin typeface="Euclid" panose="02020503060505020303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ECB4630-1836-4872-B2B4-FFF069E41B30}"/>
                </a:ext>
              </a:extLst>
            </p:cNvPr>
            <p:cNvSpPr txBox="1"/>
            <p:nvPr/>
          </p:nvSpPr>
          <p:spPr>
            <a:xfrm>
              <a:off x="10653573" y="4077857"/>
              <a:ext cx="5774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</a:rPr>
                <a:t>81</a:t>
              </a:r>
              <a:r>
                <a:rPr lang="en-US" altLang="zh-CN" sz="1200" dirty="0">
                  <a:latin typeface="Euclid" panose="02020503060505020303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81</a:t>
              </a:r>
              <a:endParaRPr lang="zh-CN" altLang="en-US" sz="1200" dirty="0">
                <a:latin typeface="Euclid" panose="02020503060505020303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5565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6BBDFAD-DE9B-4991-A89D-E2B86DF5FA5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76675" y="2834481"/>
            <a:ext cx="443865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015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图片 109">
            <a:extLst>
              <a:ext uri="{FF2B5EF4-FFF2-40B4-BE49-F238E27FC236}">
                <a16:creationId xmlns:a16="http://schemas.microsoft.com/office/drawing/2014/main" id="{060B420D-A906-459C-B859-3BBEBFF28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11" name="图片 110">
            <a:extLst>
              <a:ext uri="{FF2B5EF4-FFF2-40B4-BE49-F238E27FC236}">
                <a16:creationId xmlns:a16="http://schemas.microsoft.com/office/drawing/2014/main" id="{4CCDBF9D-ED9E-4256-9577-F150098385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33E80C0D-018D-4CEC-9EF6-65AE337D75DF}"/>
              </a:ext>
            </a:extLst>
          </p:cNvPr>
          <p:cNvGrpSpPr/>
          <p:nvPr/>
        </p:nvGrpSpPr>
        <p:grpSpPr>
          <a:xfrm>
            <a:off x="2366674" y="183501"/>
            <a:ext cx="7330828" cy="6714268"/>
            <a:chOff x="2366674" y="183501"/>
            <a:chExt cx="7330828" cy="6714268"/>
          </a:xfrm>
        </p:grpSpPr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12BBA20B-A9E6-4CAB-AF19-A890700E7D1B}"/>
                </a:ext>
              </a:extLst>
            </p:cNvPr>
            <p:cNvGrpSpPr/>
            <p:nvPr/>
          </p:nvGrpSpPr>
          <p:grpSpPr>
            <a:xfrm>
              <a:off x="6806303" y="3556032"/>
              <a:ext cx="2891199" cy="3341737"/>
              <a:chOff x="6054634" y="3290481"/>
              <a:chExt cx="2891199" cy="3341737"/>
            </a:xfrm>
          </p:grpSpPr>
          <p:pic>
            <p:nvPicPr>
              <p:cNvPr id="146" name="图片 145">
                <a:extLst>
                  <a:ext uri="{FF2B5EF4-FFF2-40B4-BE49-F238E27FC236}">
                    <a16:creationId xmlns:a16="http://schemas.microsoft.com/office/drawing/2014/main" id="{FB59C666-402D-40DF-A58A-ED2E7BCB64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50" r="11866"/>
              <a:stretch/>
            </p:blipFill>
            <p:spPr>
              <a:xfrm>
                <a:off x="6054634" y="3290481"/>
                <a:ext cx="2891199" cy="2857500"/>
              </a:xfrm>
              <a:prstGeom prst="rect">
                <a:avLst/>
              </a:prstGeom>
            </p:spPr>
          </p:pic>
          <p:grpSp>
            <p:nvGrpSpPr>
              <p:cNvPr id="147" name="组合 146">
                <a:extLst>
                  <a:ext uri="{FF2B5EF4-FFF2-40B4-BE49-F238E27FC236}">
                    <a16:creationId xmlns:a16="http://schemas.microsoft.com/office/drawing/2014/main" id="{5CC0DE48-8DA9-45BD-BAF5-11863D5F4BD1}"/>
                  </a:ext>
                </a:extLst>
              </p:cNvPr>
              <p:cNvGrpSpPr/>
              <p:nvPr/>
            </p:nvGrpSpPr>
            <p:grpSpPr>
              <a:xfrm>
                <a:off x="6944632" y="6067329"/>
                <a:ext cx="1111202" cy="564889"/>
                <a:chOff x="7019352" y="6263809"/>
                <a:chExt cx="1111202" cy="564889"/>
              </a:xfrm>
            </p:grpSpPr>
            <p:graphicFrame>
              <p:nvGraphicFramePr>
                <p:cNvPr id="148" name="对象 147">
                  <a:extLst>
                    <a:ext uri="{FF2B5EF4-FFF2-40B4-BE49-F238E27FC236}">
                      <a16:creationId xmlns:a16="http://schemas.microsoft.com/office/drawing/2014/main" id="{76939EE1-8E28-428A-B434-113C03DC400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795729"/>
                    </p:ext>
                  </p:extLst>
                </p:nvPr>
              </p:nvGraphicFramePr>
              <p:xfrm>
                <a:off x="7512525" y="6263809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Equation" r:id="rId6" imgW="215640" imgH="203040" progId="Equation.DSMT4">
                        <p:embed/>
                      </p:oleObj>
                    </mc:Choice>
                    <mc:Fallback>
                      <p:oleObj name="Equation" r:id="rId6" imgW="215640" imgH="203040" progId="Equation.DSMT4">
                        <p:embed/>
                        <p:pic>
                          <p:nvPicPr>
                            <p:cNvPr id="166" name="对象 165">
                              <a:extLst>
                                <a:ext uri="{FF2B5EF4-FFF2-40B4-BE49-F238E27FC236}">
                                  <a16:creationId xmlns:a16="http://schemas.microsoft.com/office/drawing/2014/main" id="{EF9AF7CD-A6EE-4F57-93D1-D77BDFE4D1D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6263809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9" name="文本框 148">
                  <a:extLst>
                    <a:ext uri="{FF2B5EF4-FFF2-40B4-BE49-F238E27FC236}">
                      <a16:creationId xmlns:a16="http://schemas.microsoft.com/office/drawing/2014/main" id="{F820C47E-6022-4C14-BE12-DEF42DE63890}"/>
                    </a:ext>
                  </a:extLst>
                </p:cNvPr>
                <p:cNvSpPr txBox="1"/>
                <p:nvPr/>
              </p:nvSpPr>
              <p:spPr>
                <a:xfrm>
                  <a:off x="7019352" y="6520921"/>
                  <a:ext cx="1111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边界节点</a:t>
                  </a:r>
                </a:p>
              </p:txBody>
            </p:sp>
          </p:grpSp>
        </p:grpSp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E68281B1-86C5-4C71-B830-2FE8074F6FC8}"/>
                </a:ext>
              </a:extLst>
            </p:cNvPr>
            <p:cNvGrpSpPr/>
            <p:nvPr/>
          </p:nvGrpSpPr>
          <p:grpSpPr>
            <a:xfrm>
              <a:off x="6800898" y="183501"/>
              <a:ext cx="2860413" cy="3310584"/>
              <a:chOff x="6075141" y="111214"/>
              <a:chExt cx="2860413" cy="3310584"/>
            </a:xfrm>
          </p:grpSpPr>
          <p:pic>
            <p:nvPicPr>
              <p:cNvPr id="141" name="图片 140">
                <a:extLst>
                  <a:ext uri="{FF2B5EF4-FFF2-40B4-BE49-F238E27FC236}">
                    <a16:creationId xmlns:a16="http://schemas.microsoft.com/office/drawing/2014/main" id="{A7977E24-323C-47BA-8CF5-C5F270D94A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24" r="12500"/>
              <a:stretch/>
            </p:blipFill>
            <p:spPr>
              <a:xfrm>
                <a:off x="6075141" y="111214"/>
                <a:ext cx="2860413" cy="2857500"/>
              </a:xfrm>
              <a:prstGeom prst="rect">
                <a:avLst/>
              </a:prstGeom>
            </p:spPr>
          </p:pic>
          <p:grpSp>
            <p:nvGrpSpPr>
              <p:cNvPr id="142" name="组合 141">
                <a:extLst>
                  <a:ext uri="{FF2B5EF4-FFF2-40B4-BE49-F238E27FC236}">
                    <a16:creationId xmlns:a16="http://schemas.microsoft.com/office/drawing/2014/main" id="{BD3FCCEC-8DC7-4CB4-AD48-ADF680237A7A}"/>
                  </a:ext>
                </a:extLst>
              </p:cNvPr>
              <p:cNvGrpSpPr/>
              <p:nvPr/>
            </p:nvGrpSpPr>
            <p:grpSpPr>
              <a:xfrm>
                <a:off x="7054924" y="2888882"/>
                <a:ext cx="1101584" cy="532916"/>
                <a:chOff x="7123463" y="3373218"/>
                <a:chExt cx="1101584" cy="532916"/>
              </a:xfrm>
            </p:grpSpPr>
            <p:graphicFrame>
              <p:nvGraphicFramePr>
                <p:cNvPr id="143" name="对象 142">
                  <a:extLst>
                    <a:ext uri="{FF2B5EF4-FFF2-40B4-BE49-F238E27FC236}">
                      <a16:creationId xmlns:a16="http://schemas.microsoft.com/office/drawing/2014/main" id="{7414B860-CA74-4950-8627-AB52EE6F8C1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3008504"/>
                    </p:ext>
                  </p:extLst>
                </p:nvPr>
              </p:nvGraphicFramePr>
              <p:xfrm>
                <a:off x="7512525" y="3373218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3" name="Equation" r:id="rId6" imgW="215640" imgH="203040" progId="Equation.DSMT4">
                        <p:embed/>
                      </p:oleObj>
                    </mc:Choice>
                    <mc:Fallback>
                      <p:oleObj name="Equation" r:id="rId6" imgW="215640" imgH="203040" progId="Equation.DSMT4">
                        <p:embed/>
                        <p:pic>
                          <p:nvPicPr>
                            <p:cNvPr id="159" name="对象 158">
                              <a:extLst>
                                <a:ext uri="{FF2B5EF4-FFF2-40B4-BE49-F238E27FC236}">
                                  <a16:creationId xmlns:a16="http://schemas.microsoft.com/office/drawing/2014/main" id="{2B60B1AF-0BB8-4EF3-A013-8FDDAC9BB04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3373218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F5A56130-22EF-4D0A-BAEE-0162437CBCA8}"/>
                    </a:ext>
                  </a:extLst>
                </p:cNvPr>
                <p:cNvSpPr txBox="1"/>
                <p:nvPr/>
              </p:nvSpPr>
              <p:spPr>
                <a:xfrm>
                  <a:off x="7123463" y="3598357"/>
                  <a:ext cx="11015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域内节点</a:t>
                  </a:r>
                </a:p>
              </p:txBody>
            </p:sp>
          </p:grp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9FB5CDE9-55EC-4E44-9CED-C32ACFEB1104}"/>
                </a:ext>
              </a:extLst>
            </p:cNvPr>
            <p:cNvGrpSpPr/>
            <p:nvPr/>
          </p:nvGrpSpPr>
          <p:grpSpPr>
            <a:xfrm>
              <a:off x="2366674" y="2562051"/>
              <a:ext cx="3978654" cy="2098616"/>
              <a:chOff x="4108714" y="2678641"/>
              <a:chExt cx="3978654" cy="2098616"/>
            </a:xfrm>
          </p:grpSpPr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2146604B-1AF2-4E47-B2AA-B140CD16104D}"/>
                  </a:ext>
                </a:extLst>
              </p:cNvPr>
              <p:cNvGrpSpPr/>
              <p:nvPr/>
            </p:nvGrpSpPr>
            <p:grpSpPr>
              <a:xfrm>
                <a:off x="4236538" y="2678641"/>
                <a:ext cx="3718924" cy="1968610"/>
                <a:chOff x="3987541" y="2427972"/>
                <a:chExt cx="3718924" cy="1968610"/>
              </a:xfrm>
            </p:grpSpPr>
            <p:grpSp>
              <p:nvGrpSpPr>
                <p:cNvPr id="77" name="组合 76">
                  <a:extLst>
                    <a:ext uri="{FF2B5EF4-FFF2-40B4-BE49-F238E27FC236}">
                      <a16:creationId xmlns:a16="http://schemas.microsoft.com/office/drawing/2014/main" id="{F408FA86-1CE6-4CC2-AD36-E06F51BC595B}"/>
                    </a:ext>
                  </a:extLst>
                </p:cNvPr>
                <p:cNvGrpSpPr/>
                <p:nvPr/>
              </p:nvGrpSpPr>
              <p:grpSpPr>
                <a:xfrm>
                  <a:off x="3987541" y="2427972"/>
                  <a:ext cx="3718924" cy="1968610"/>
                  <a:chOff x="3987541" y="2427972"/>
                  <a:chExt cx="3718924" cy="1968610"/>
                </a:xfrm>
              </p:grpSpPr>
              <p:pic>
                <p:nvPicPr>
                  <p:cNvPr id="81" name="图片 80">
                    <a:extLst>
                      <a:ext uri="{FF2B5EF4-FFF2-40B4-BE49-F238E27FC236}">
                        <a16:creationId xmlns:a16="http://schemas.microsoft.com/office/drawing/2014/main" id="{3E745C2B-9170-46FC-84A1-2B43B8A861D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rcRect/>
                  <a:stretch>
                    <a:fillRect/>
                  </a:stretch>
                </p:blipFill>
                <p:spPr>
                  <a:xfrm>
                    <a:off x="3987541" y="2427972"/>
                    <a:ext cx="3718924" cy="1968610"/>
                  </a:xfrm>
                  <a:custGeom>
                    <a:avLst/>
                    <a:gdLst>
                      <a:gd name="connsiteX0" fmla="*/ 1444509 w 3718924"/>
                      <a:gd name="connsiteY0" fmla="*/ 755538 h 1968610"/>
                      <a:gd name="connsiteX1" fmla="*/ 1184953 w 3718924"/>
                      <a:gd name="connsiteY1" fmla="*/ 1617550 h 1968610"/>
                      <a:gd name="connsiteX2" fmla="*/ 2461303 w 3718924"/>
                      <a:gd name="connsiteY2" fmla="*/ 1088913 h 1968610"/>
                      <a:gd name="connsiteX3" fmla="*/ 3718924 w 3718924"/>
                      <a:gd name="connsiteY3" fmla="*/ 626107 h 1968610"/>
                      <a:gd name="connsiteX4" fmla="*/ 3718924 w 3718924"/>
                      <a:gd name="connsiteY4" fmla="*/ 1968610 h 1968610"/>
                      <a:gd name="connsiteX5" fmla="*/ 1039770 w 3718924"/>
                      <a:gd name="connsiteY5" fmla="*/ 1968610 h 1968610"/>
                      <a:gd name="connsiteX6" fmla="*/ 3086635 w 3718924"/>
                      <a:gd name="connsiteY6" fmla="*/ 1108217 h 1968610"/>
                      <a:gd name="connsiteX7" fmla="*/ 3101858 w 3718924"/>
                      <a:gd name="connsiteY7" fmla="*/ 1220105 h 1968610"/>
                      <a:gd name="connsiteX8" fmla="*/ 3319992 w 3718924"/>
                      <a:gd name="connsiteY8" fmla="*/ 1010126 h 1968610"/>
                      <a:gd name="connsiteX9" fmla="*/ 3642403 w 3718924"/>
                      <a:gd name="connsiteY9" fmla="*/ 874601 h 1968610"/>
                      <a:gd name="connsiteX10" fmla="*/ 3465304 w 3718924"/>
                      <a:gd name="connsiteY10" fmla="*/ 870246 h 1968610"/>
                      <a:gd name="connsiteX11" fmla="*/ 0 w 3718924"/>
                      <a:gd name="connsiteY11" fmla="*/ 0 h 1968610"/>
                      <a:gd name="connsiteX12" fmla="*/ 3718924 w 3718924"/>
                      <a:gd name="connsiteY12" fmla="*/ 0 h 1968610"/>
                      <a:gd name="connsiteX13" fmla="*/ 3718924 w 3718924"/>
                      <a:gd name="connsiteY13" fmla="*/ 177771 h 1968610"/>
                      <a:gd name="connsiteX14" fmla="*/ 3063542 w 3718924"/>
                      <a:gd name="connsiteY14" fmla="*/ 860367 h 1968610"/>
                      <a:gd name="connsiteX15" fmla="*/ 3061378 w 3718924"/>
                      <a:gd name="connsiteY15" fmla="*/ 860314 h 1968610"/>
                      <a:gd name="connsiteX16" fmla="*/ 672984 w 3718924"/>
                      <a:gd name="connsiteY16" fmla="*/ 1853295 h 1968610"/>
                      <a:gd name="connsiteX17" fmla="*/ 672525 w 3718924"/>
                      <a:gd name="connsiteY17" fmla="*/ 1855965 h 1968610"/>
                      <a:gd name="connsiteX18" fmla="*/ 46715 w 3718924"/>
                      <a:gd name="connsiteY18" fmla="*/ 1846659 h 1968610"/>
                      <a:gd name="connsiteX19" fmla="*/ 0 w 3718924"/>
                      <a:gd name="connsiteY19" fmla="*/ 1937009 h 19686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</a:cxnLst>
                    <a:rect l="l" t="t" r="r" b="b"/>
                    <a:pathLst>
                      <a:path w="3718924" h="1968610">
                        <a:moveTo>
                          <a:pt x="1444509" y="755538"/>
                        </a:moveTo>
                        <a:lnTo>
                          <a:pt x="1184953" y="1617550"/>
                        </a:lnTo>
                        <a:lnTo>
                          <a:pt x="2461303" y="1088913"/>
                        </a:lnTo>
                        <a:close/>
                        <a:moveTo>
                          <a:pt x="3718924" y="626107"/>
                        </a:moveTo>
                        <a:lnTo>
                          <a:pt x="3718924" y="1968610"/>
                        </a:lnTo>
                        <a:lnTo>
                          <a:pt x="1039770" y="1968610"/>
                        </a:lnTo>
                        <a:lnTo>
                          <a:pt x="3086635" y="1108217"/>
                        </a:lnTo>
                        <a:lnTo>
                          <a:pt x="3101858" y="1220105"/>
                        </a:lnTo>
                        <a:lnTo>
                          <a:pt x="3319992" y="1010126"/>
                        </a:lnTo>
                        <a:lnTo>
                          <a:pt x="3642403" y="874601"/>
                        </a:lnTo>
                        <a:lnTo>
                          <a:pt x="3465304" y="870246"/>
                        </a:lnTo>
                        <a:close/>
                        <a:moveTo>
                          <a:pt x="0" y="0"/>
                        </a:moveTo>
                        <a:lnTo>
                          <a:pt x="3718924" y="0"/>
                        </a:lnTo>
                        <a:lnTo>
                          <a:pt x="3718924" y="177771"/>
                        </a:lnTo>
                        <a:lnTo>
                          <a:pt x="3063542" y="860367"/>
                        </a:lnTo>
                        <a:lnTo>
                          <a:pt x="3061378" y="860314"/>
                        </a:lnTo>
                        <a:lnTo>
                          <a:pt x="672984" y="1853295"/>
                        </a:lnTo>
                        <a:lnTo>
                          <a:pt x="672525" y="1855965"/>
                        </a:lnTo>
                        <a:lnTo>
                          <a:pt x="46715" y="1846659"/>
                        </a:lnTo>
                        <a:lnTo>
                          <a:pt x="0" y="1937009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</p:spPr>
              </p:pic>
              <p:sp>
                <p:nvSpPr>
                  <p:cNvPr id="82" name="椭圆 81">
                    <a:extLst>
                      <a:ext uri="{FF2B5EF4-FFF2-40B4-BE49-F238E27FC236}">
                        <a16:creationId xmlns:a16="http://schemas.microsoft.com/office/drawing/2014/main" id="{9C0B1656-C5A3-4F63-B98D-EEA003BC1A4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594469" y="4233159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3" name="椭圆 82">
                    <a:extLst>
                      <a:ext uri="{FF2B5EF4-FFF2-40B4-BE49-F238E27FC236}">
                        <a16:creationId xmlns:a16="http://schemas.microsoft.com/office/drawing/2014/main" id="{BE4D6E93-D540-4F75-88A6-5C4C0956A32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999343" y="4204738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4" name="椭圆 83">
                    <a:extLst>
                      <a:ext uri="{FF2B5EF4-FFF2-40B4-BE49-F238E27FC236}">
                        <a16:creationId xmlns:a16="http://schemas.microsoft.com/office/drawing/2014/main" id="{8AF28D73-DBE5-4254-B095-60E92E610AE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006850" y="321173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椭圆 84">
                    <a:extLst>
                      <a:ext uri="{FF2B5EF4-FFF2-40B4-BE49-F238E27FC236}">
                        <a16:creationId xmlns:a16="http://schemas.microsoft.com/office/drawing/2014/main" id="{DE4B6BE0-E5B0-4DBB-B30A-40A853855BB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001676" y="3220488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6" name="椭圆 85">
                    <a:extLst>
                      <a:ext uri="{FF2B5EF4-FFF2-40B4-BE49-F238E27FC236}">
                        <a16:creationId xmlns:a16="http://schemas.microsoft.com/office/drawing/2014/main" id="{23E6972C-2D52-485D-821E-39DD8E0E51C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45584" y="3917356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7" name="椭圆 86">
                    <a:extLst>
                      <a:ext uri="{FF2B5EF4-FFF2-40B4-BE49-F238E27FC236}">
                        <a16:creationId xmlns:a16="http://schemas.microsoft.com/office/drawing/2014/main" id="{E694ECF6-9ED6-4986-B08D-5A264DF470A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794441" y="3727944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8" name="椭圆 87">
                    <a:extLst>
                      <a:ext uri="{FF2B5EF4-FFF2-40B4-BE49-F238E27FC236}">
                        <a16:creationId xmlns:a16="http://schemas.microsoft.com/office/drawing/2014/main" id="{9659DBE0-AB8B-46CD-8811-4D8AE6E6A38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205201" y="355917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9" name="椭圆 88">
                    <a:extLst>
                      <a:ext uri="{FF2B5EF4-FFF2-40B4-BE49-F238E27FC236}">
                        <a16:creationId xmlns:a16="http://schemas.microsoft.com/office/drawing/2014/main" id="{EFB847A0-356D-42C2-9B74-9DCDBB06217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559000" y="3412277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0" name="椭圆 89">
                    <a:extLst>
                      <a:ext uri="{FF2B5EF4-FFF2-40B4-BE49-F238E27FC236}">
                        <a16:creationId xmlns:a16="http://schemas.microsoft.com/office/drawing/2014/main" id="{17A1F477-F887-47A3-B845-CB00DE41FF5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326758" y="2872327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1" name="椭圆 90">
                    <a:extLst>
                      <a:ext uri="{FF2B5EF4-FFF2-40B4-BE49-F238E27FC236}">
                        <a16:creationId xmlns:a16="http://schemas.microsoft.com/office/drawing/2014/main" id="{4505AF4E-79A5-4740-B1E8-64D7936A21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7616465" y="257492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2" name="椭圆 91">
                    <a:extLst>
                      <a:ext uri="{FF2B5EF4-FFF2-40B4-BE49-F238E27FC236}">
                        <a16:creationId xmlns:a16="http://schemas.microsoft.com/office/drawing/2014/main" id="{B95B164F-5A73-430F-8BB0-421E0E60A7B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973292" y="4067578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3" name="椭圆 92">
                    <a:extLst>
                      <a:ext uri="{FF2B5EF4-FFF2-40B4-BE49-F238E27FC236}">
                        <a16:creationId xmlns:a16="http://schemas.microsoft.com/office/drawing/2014/main" id="{A85D312F-3C87-4F11-889E-790F7D51E8E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154821" y="3760056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4" name="椭圆 93">
                    <a:extLst>
                      <a:ext uri="{FF2B5EF4-FFF2-40B4-BE49-F238E27FC236}">
                        <a16:creationId xmlns:a16="http://schemas.microsoft.com/office/drawing/2014/main" id="{ED6C2DC7-CB41-4B8D-BFBC-0FE73F665A2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051850" y="3655253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5" name="椭圆 94">
                    <a:extLst>
                      <a:ext uri="{FF2B5EF4-FFF2-40B4-BE49-F238E27FC236}">
                        <a16:creationId xmlns:a16="http://schemas.microsoft.com/office/drawing/2014/main" id="{0CA08935-7256-402D-86E4-71FB5490DF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587201" y="3805056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6" name="椭圆 95">
                    <a:extLst>
                      <a:ext uri="{FF2B5EF4-FFF2-40B4-BE49-F238E27FC236}">
                        <a16:creationId xmlns:a16="http://schemas.microsoft.com/office/drawing/2014/main" id="{5752CDAB-6FB0-4D3A-984F-0FD2D6B5D4A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448309" y="3466953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7" name="椭圆 96">
                    <a:extLst>
                      <a:ext uri="{FF2B5EF4-FFF2-40B4-BE49-F238E27FC236}">
                        <a16:creationId xmlns:a16="http://schemas.microsoft.com/office/drawing/2014/main" id="{4660EE4D-13F3-4CC4-AC1B-3A6CC58D223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881242" y="3382883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8" name="椭圆 97">
                    <a:extLst>
                      <a:ext uri="{FF2B5EF4-FFF2-40B4-BE49-F238E27FC236}">
                        <a16:creationId xmlns:a16="http://schemas.microsoft.com/office/drawing/2014/main" id="{0EE7DA5A-00B3-49B7-9F5F-ED96865CE8C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906150" y="2779230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9" name="椭圆 98">
                    <a:extLst>
                      <a:ext uri="{FF2B5EF4-FFF2-40B4-BE49-F238E27FC236}">
                        <a16:creationId xmlns:a16="http://schemas.microsoft.com/office/drawing/2014/main" id="{2A63CC13-7D00-406D-B508-66DC3E4A581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581500" y="2962327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0" name="椭圆 99">
                    <a:extLst>
                      <a:ext uri="{FF2B5EF4-FFF2-40B4-BE49-F238E27FC236}">
                        <a16:creationId xmlns:a16="http://schemas.microsoft.com/office/drawing/2014/main" id="{E3D4900D-0A4F-4F97-A9A8-DEE1419DA7A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242244" y="312173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1" name="椭圆 100">
                    <a:extLst>
                      <a:ext uri="{FF2B5EF4-FFF2-40B4-BE49-F238E27FC236}">
                        <a16:creationId xmlns:a16="http://schemas.microsoft.com/office/drawing/2014/main" id="{09549F51-249F-424D-9EF9-681267E4A27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577535" y="3376953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2" name="椭圆 101">
                    <a:extLst>
                      <a:ext uri="{FF2B5EF4-FFF2-40B4-BE49-F238E27FC236}">
                        <a16:creationId xmlns:a16="http://schemas.microsoft.com/office/drawing/2014/main" id="{27B77BD1-2E5B-460F-9BAD-25AE6CD75E3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546535" y="3052327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3" name="椭圆 102">
                    <a:extLst>
                      <a:ext uri="{FF2B5EF4-FFF2-40B4-BE49-F238E27FC236}">
                        <a16:creationId xmlns:a16="http://schemas.microsoft.com/office/drawing/2014/main" id="{3BB312E7-9CF1-43C7-9B8B-3049A4F84B1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958602" y="2996096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4" name="椭圆 103">
                    <a:extLst>
                      <a:ext uri="{FF2B5EF4-FFF2-40B4-BE49-F238E27FC236}">
                        <a16:creationId xmlns:a16="http://schemas.microsoft.com/office/drawing/2014/main" id="{CCF374CC-C40F-4472-9A36-14EEA5DA629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250201" y="277008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5" name="椭圆 104">
                    <a:extLst>
                      <a:ext uri="{FF2B5EF4-FFF2-40B4-BE49-F238E27FC236}">
                        <a16:creationId xmlns:a16="http://schemas.microsoft.com/office/drawing/2014/main" id="{040301EC-BC04-4D7A-84B5-FA419DD2641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6543171" y="2607683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6" name="椭圆 105">
                    <a:extLst>
                      <a:ext uri="{FF2B5EF4-FFF2-40B4-BE49-F238E27FC236}">
                        <a16:creationId xmlns:a16="http://schemas.microsoft.com/office/drawing/2014/main" id="{FC4D6C8C-1844-444D-9295-A942218B192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696339" y="3001616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7" name="椭圆 106">
                    <a:extLst>
                      <a:ext uri="{FF2B5EF4-FFF2-40B4-BE49-F238E27FC236}">
                        <a16:creationId xmlns:a16="http://schemas.microsoft.com/office/drawing/2014/main" id="{10B19D22-1964-431D-AA1C-13652FD1805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065298" y="2811988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8" name="椭圆 107">
                    <a:extLst>
                      <a:ext uri="{FF2B5EF4-FFF2-40B4-BE49-F238E27FC236}">
                        <a16:creationId xmlns:a16="http://schemas.microsoft.com/office/drawing/2014/main" id="{5145F783-43E9-47B5-98D8-AA0F1BCC5EF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614068" y="2634548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9" name="椭圆 108">
                    <a:extLst>
                      <a:ext uri="{FF2B5EF4-FFF2-40B4-BE49-F238E27FC236}">
                        <a16:creationId xmlns:a16="http://schemas.microsoft.com/office/drawing/2014/main" id="{ACA10525-D497-4E9C-BD6C-1BB64BBEDEF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767974" y="261992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78" name="组合 77">
                  <a:extLst>
                    <a:ext uri="{FF2B5EF4-FFF2-40B4-BE49-F238E27FC236}">
                      <a16:creationId xmlns:a16="http://schemas.microsoft.com/office/drawing/2014/main" id="{1579E3B0-21CE-4D7A-AB93-F421CFECE652}"/>
                    </a:ext>
                  </a:extLst>
                </p:cNvPr>
                <p:cNvGrpSpPr/>
                <p:nvPr/>
              </p:nvGrpSpPr>
              <p:grpSpPr>
                <a:xfrm>
                  <a:off x="6262226" y="3904798"/>
                  <a:ext cx="1354859" cy="307777"/>
                  <a:chOff x="3990725" y="4346993"/>
                  <a:chExt cx="1354859" cy="307777"/>
                </a:xfrm>
              </p:grpSpPr>
              <p:sp>
                <p:nvSpPr>
                  <p:cNvPr id="79" name="椭圆 78">
                    <a:extLst>
                      <a:ext uri="{FF2B5EF4-FFF2-40B4-BE49-F238E27FC236}">
                        <a16:creationId xmlns:a16="http://schemas.microsoft.com/office/drawing/2014/main" id="{A9255015-DF52-43FF-8B6A-423E8FBEF4E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990725" y="4435675"/>
                    <a:ext cx="90000" cy="90000"/>
                  </a:xfrm>
                  <a:prstGeom prst="ellipse">
                    <a:avLst/>
                  </a:prstGeom>
                  <a:solidFill>
                    <a:schemeClr val="tx1">
                      <a:alpha val="90000"/>
                    </a:schemeClr>
                  </a:solidFill>
                  <a:ln>
                    <a:solidFill>
                      <a:schemeClr val="tx1">
                        <a:alpha val="30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0" name="文本框 79">
                    <a:extLst>
                      <a:ext uri="{FF2B5EF4-FFF2-40B4-BE49-F238E27FC236}">
                        <a16:creationId xmlns:a16="http://schemas.microsoft.com/office/drawing/2014/main" id="{A832BA02-7C85-40EB-97E4-3B6D25F9CD15}"/>
                      </a:ext>
                    </a:extLst>
                  </p:cNvPr>
                  <p:cNvSpPr txBox="1"/>
                  <p:nvPr/>
                </p:nvSpPr>
                <p:spPr>
                  <a:xfrm>
                    <a:off x="4052657" y="4346993"/>
                    <a:ext cx="1292927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600"/>
                      </a:spcAft>
                    </a:pPr>
                    <a:r>
                      <a:rPr lang="en-US" altLang="zh-CN" sz="105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</a:t>
                    </a:r>
                    <a:r>
                      <a: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无网格节点</a:t>
                    </a:r>
                    <a:endPara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2F815356-297D-46E3-8F37-98C1FE747500}"/>
                  </a:ext>
                </a:extLst>
              </p:cNvPr>
              <p:cNvSpPr/>
              <p:nvPr/>
            </p:nvSpPr>
            <p:spPr>
              <a:xfrm>
                <a:off x="5071618" y="334461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7C8E3F4D-27F1-4E63-96A7-914285F5CF90}"/>
                  </a:ext>
                </a:extLst>
              </p:cNvPr>
              <p:cNvSpPr/>
              <p:nvPr/>
            </p:nvSpPr>
            <p:spPr>
              <a:xfrm>
                <a:off x="5543610" y="358196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073B3C33-7862-4C40-8AE0-10ED18B2659C}"/>
                  </a:ext>
                </a:extLst>
              </p:cNvPr>
              <p:cNvSpPr/>
              <p:nvPr/>
            </p:nvSpPr>
            <p:spPr>
              <a:xfrm>
                <a:off x="5573737" y="309194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3F1D730A-1B75-4E80-A3C3-852E11D5ED67}"/>
                  </a:ext>
                </a:extLst>
              </p:cNvPr>
              <p:cNvSpPr/>
              <p:nvPr/>
            </p:nvSpPr>
            <p:spPr>
              <a:xfrm>
                <a:off x="4655036" y="3842956"/>
                <a:ext cx="395309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794C4289-DB13-4FEA-A699-A1595ED7FDE4}"/>
                  </a:ext>
                </a:extLst>
              </p:cNvPr>
              <p:cNvSpPr/>
              <p:nvPr/>
            </p:nvSpPr>
            <p:spPr>
              <a:xfrm>
                <a:off x="4540482" y="3344609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B5770AD-34AA-4C7D-AC84-BA84B3191D31}"/>
                  </a:ext>
                </a:extLst>
              </p:cNvPr>
              <p:cNvSpPr/>
              <p:nvPr/>
            </p:nvSpPr>
            <p:spPr>
              <a:xfrm>
                <a:off x="5184177" y="3795922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C2B6938A-03A1-4BA9-8876-A011D09FA7A7}"/>
                  </a:ext>
                </a:extLst>
              </p:cNvPr>
              <p:cNvSpPr/>
              <p:nvPr/>
            </p:nvSpPr>
            <p:spPr>
              <a:xfrm>
                <a:off x="7016711" y="2903352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B8840EA5-4215-4FCF-AC2F-AC0AFE9E4007}"/>
                  </a:ext>
                </a:extLst>
              </p:cNvPr>
              <p:cNvSpPr/>
              <p:nvPr/>
            </p:nvSpPr>
            <p:spPr>
              <a:xfrm>
                <a:off x="6320204" y="327108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C7BE3D29-5F5F-4C0D-BFB2-7BEE531414CD}"/>
                  </a:ext>
                </a:extLst>
              </p:cNvPr>
              <p:cNvSpPr/>
              <p:nvPr/>
            </p:nvSpPr>
            <p:spPr>
              <a:xfrm>
                <a:off x="5257497" y="298719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0DD0689A-F3BF-475D-A7FA-82FCDECE8B8D}"/>
                  </a:ext>
                </a:extLst>
              </p:cNvPr>
              <p:cNvSpPr/>
              <p:nvPr/>
            </p:nvSpPr>
            <p:spPr>
              <a:xfrm>
                <a:off x="4791799" y="3069469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08295779-C675-4032-8BEE-73B6BFEDEA30}"/>
                  </a:ext>
                </a:extLst>
              </p:cNvPr>
              <p:cNvSpPr/>
              <p:nvPr/>
            </p:nvSpPr>
            <p:spPr>
              <a:xfrm>
                <a:off x="5956717" y="3045428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CCEF31F7-EF5B-4093-9A88-DA435240F354}"/>
                  </a:ext>
                </a:extLst>
              </p:cNvPr>
              <p:cNvSpPr/>
              <p:nvPr/>
            </p:nvSpPr>
            <p:spPr>
              <a:xfrm>
                <a:off x="6311495" y="2879817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ED908544-A410-4DB9-8BC9-77FB12699A36}"/>
                  </a:ext>
                </a:extLst>
              </p:cNvPr>
              <p:cNvSpPr/>
              <p:nvPr/>
            </p:nvSpPr>
            <p:spPr>
              <a:xfrm>
                <a:off x="6675066" y="3091944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1867DD5D-996A-4FA6-BFA5-C6ADC215C814}"/>
                  </a:ext>
                </a:extLst>
              </p:cNvPr>
              <p:cNvSpPr/>
              <p:nvPr/>
            </p:nvSpPr>
            <p:spPr>
              <a:xfrm>
                <a:off x="5921991" y="3438643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7882D19A-B630-42C5-B346-CBEE005D75E6}"/>
                  </a:ext>
                </a:extLst>
              </p:cNvPr>
              <p:cNvSpPr/>
              <p:nvPr/>
            </p:nvSpPr>
            <p:spPr>
              <a:xfrm>
                <a:off x="4351660" y="3978613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8BF3683F-451E-4BFF-8AF8-59FA4DF22D60}"/>
                  </a:ext>
                </a:extLst>
              </p:cNvPr>
              <p:cNvSpPr/>
              <p:nvPr/>
            </p:nvSpPr>
            <p:spPr>
              <a:xfrm>
                <a:off x="4844311" y="276329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714B2DDC-0E2F-4A29-A4AC-8802FAA8DDD5}"/>
                  </a:ext>
                </a:extLst>
              </p:cNvPr>
              <p:cNvSpPr/>
              <p:nvPr/>
            </p:nvSpPr>
            <p:spPr>
              <a:xfrm>
                <a:off x="5573706" y="278335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4FA19340-051A-469C-A64D-2F73AA2766D7}"/>
                  </a:ext>
                </a:extLst>
              </p:cNvPr>
              <p:cNvSpPr/>
              <p:nvPr/>
            </p:nvSpPr>
            <p:spPr>
              <a:xfrm>
                <a:off x="6601223" y="2778842"/>
                <a:ext cx="427138" cy="217619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700E2F72-D3AA-48D4-B7DE-70214431FA42}"/>
                  </a:ext>
                </a:extLst>
              </p:cNvPr>
              <p:cNvSpPr/>
              <p:nvPr/>
            </p:nvSpPr>
            <p:spPr>
              <a:xfrm>
                <a:off x="7368716" y="3011358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9F16E6CF-D7C9-4DDE-9CC5-65BEC5026CE4}"/>
                  </a:ext>
                </a:extLst>
              </p:cNvPr>
              <p:cNvSpPr/>
              <p:nvPr/>
            </p:nvSpPr>
            <p:spPr>
              <a:xfrm>
                <a:off x="7660230" y="2678641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47D5FA3D-D0EF-4392-AC37-3543E4F2D6EB}"/>
                  </a:ext>
                </a:extLst>
              </p:cNvPr>
              <p:cNvSpPr/>
              <p:nvPr/>
            </p:nvSpPr>
            <p:spPr>
              <a:xfrm>
                <a:off x="6684428" y="356790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934E69CC-7304-42C5-925E-D3AEC167A4D2}"/>
                  </a:ext>
                </a:extLst>
              </p:cNvPr>
              <p:cNvSpPr/>
              <p:nvPr/>
            </p:nvSpPr>
            <p:spPr>
              <a:xfrm>
                <a:off x="7124902" y="333550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1004AE05-3637-473D-A6D3-F6587D292E5B}"/>
                  </a:ext>
                </a:extLst>
              </p:cNvPr>
              <p:cNvSpPr/>
              <p:nvPr/>
            </p:nvSpPr>
            <p:spPr>
              <a:xfrm>
                <a:off x="6297599" y="367543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E835ADD3-04DE-4633-B9DD-17039CAF7A03}"/>
                  </a:ext>
                </a:extLst>
              </p:cNvPr>
              <p:cNvSpPr/>
              <p:nvPr/>
            </p:nvSpPr>
            <p:spPr>
              <a:xfrm>
                <a:off x="5397746" y="4040027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CAE2091-34AC-4518-9A46-D3642FA65F34}"/>
                  </a:ext>
                </a:extLst>
              </p:cNvPr>
              <p:cNvSpPr/>
              <p:nvPr/>
            </p:nvSpPr>
            <p:spPr>
              <a:xfrm>
                <a:off x="5013604" y="4172540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6E006BC7-7F8C-48D6-8CC3-CC061DF9B340}"/>
                  </a:ext>
                </a:extLst>
              </p:cNvPr>
              <p:cNvSpPr/>
              <p:nvPr/>
            </p:nvSpPr>
            <p:spPr>
              <a:xfrm>
                <a:off x="4630742" y="4325944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B013168D-3477-4512-AB43-FD33C8C74C42}"/>
                  </a:ext>
                </a:extLst>
              </p:cNvPr>
              <p:cNvSpPr/>
              <p:nvPr/>
            </p:nvSpPr>
            <p:spPr>
              <a:xfrm>
                <a:off x="4108714" y="4309355"/>
                <a:ext cx="427138" cy="451313"/>
              </a:xfrm>
              <a:prstGeom prst="rect">
                <a:avLst/>
              </a:prstGeom>
              <a:noFill/>
              <a:ln w="19050">
                <a:solidFill>
                  <a:srgbClr val="225EA8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39" name="连接符: 曲线 138">
              <a:extLst>
                <a:ext uri="{FF2B5EF4-FFF2-40B4-BE49-F238E27FC236}">
                  <a16:creationId xmlns:a16="http://schemas.microsoft.com/office/drawing/2014/main" id="{33E12B14-1C1E-4258-B436-41CD74BF20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00147" y="1855835"/>
              <a:ext cx="1570507" cy="1108173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连接符: 曲线 149">
              <a:extLst>
                <a:ext uri="{FF2B5EF4-FFF2-40B4-BE49-F238E27FC236}">
                  <a16:creationId xmlns:a16="http://schemas.microsoft.com/office/drawing/2014/main" id="{F76B2F60-DC24-4252-A298-E7B24DD94EDB}"/>
                </a:ext>
              </a:extLst>
            </p:cNvPr>
            <p:cNvCxnSpPr>
              <a:cxnSpLocks/>
            </p:cNvCxnSpPr>
            <p:nvPr/>
          </p:nvCxnSpPr>
          <p:spPr>
            <a:xfrm>
              <a:off x="5452786" y="3398920"/>
              <a:ext cx="1641484" cy="1174139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6508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F6AEAC7A-DE33-43EF-B24F-FA894EBFE380}"/>
              </a:ext>
            </a:extLst>
          </p:cNvPr>
          <p:cNvGrpSpPr/>
          <p:nvPr/>
        </p:nvGrpSpPr>
        <p:grpSpPr>
          <a:xfrm>
            <a:off x="3142389" y="0"/>
            <a:ext cx="6230617" cy="7316243"/>
            <a:chOff x="3142389" y="0"/>
            <a:chExt cx="6230617" cy="7316243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EAFB1A77-127C-4AB9-9AD8-C45EACACB121}"/>
                </a:ext>
              </a:extLst>
            </p:cNvPr>
            <p:cNvGrpSpPr/>
            <p:nvPr/>
          </p:nvGrpSpPr>
          <p:grpSpPr>
            <a:xfrm>
              <a:off x="3142389" y="0"/>
              <a:ext cx="6230617" cy="3763720"/>
              <a:chOff x="236226" y="455930"/>
              <a:chExt cx="6230617" cy="3763720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3D4478F4-8D36-44A6-9D5A-52CF604BA0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417" t="3792" r="20805" b="7541"/>
              <a:stretch/>
            </p:blipFill>
            <p:spPr>
              <a:xfrm>
                <a:off x="3507743" y="487680"/>
                <a:ext cx="2959100" cy="33782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D5601BDC-C0BF-4831-923B-7F18045645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92" t="3189" r="20319" b="6477"/>
              <a:stretch/>
            </p:blipFill>
            <p:spPr>
              <a:xfrm>
                <a:off x="236226" y="455930"/>
                <a:ext cx="3022600" cy="3441700"/>
              </a:xfrm>
              <a:prstGeom prst="rect">
                <a:avLst/>
              </a:prstGeom>
            </p:spPr>
          </p:pic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F8FA5DE-78F1-45AF-B8A2-AF9298E3923B}"/>
                  </a:ext>
                </a:extLst>
              </p:cNvPr>
              <p:cNvSpPr txBox="1"/>
              <p:nvPr/>
            </p:nvSpPr>
            <p:spPr>
              <a:xfrm>
                <a:off x="346787" y="3753800"/>
                <a:ext cx="27335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6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1D8F5DA-32F9-482E-B11F-6E8D1EC1DDA7}"/>
                  </a:ext>
                </a:extLst>
              </p:cNvPr>
              <p:cNvSpPr txBox="1"/>
              <p:nvPr/>
            </p:nvSpPr>
            <p:spPr>
              <a:xfrm>
                <a:off x="3519636" y="3757985"/>
                <a:ext cx="2741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1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3AEEB645-425B-4B6E-BB09-68106FA90835}"/>
                </a:ext>
              </a:extLst>
            </p:cNvPr>
            <p:cNvGrpSpPr/>
            <p:nvPr/>
          </p:nvGrpSpPr>
          <p:grpSpPr>
            <a:xfrm>
              <a:off x="3159047" y="3528702"/>
              <a:ext cx="6213959" cy="3787541"/>
              <a:chOff x="6750198" y="469900"/>
              <a:chExt cx="6213959" cy="3787541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CCBE6F86-3512-4FCF-931A-944B081CFFD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334" t="3666" r="20888" b="8333"/>
              <a:stretch/>
            </p:blipFill>
            <p:spPr>
              <a:xfrm>
                <a:off x="10005057" y="469900"/>
                <a:ext cx="2959100" cy="3352800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F5608A83-2620-4E21-84F3-903A4B2AA96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444" t="3666" r="21001" b="8333"/>
              <a:stretch/>
            </p:blipFill>
            <p:spPr>
              <a:xfrm>
                <a:off x="6751320" y="477520"/>
                <a:ext cx="2946400" cy="3352800"/>
              </a:xfrm>
              <a:prstGeom prst="rect">
                <a:avLst/>
              </a:prstGeom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214F3F6-3124-4FCB-ACB8-8A20C8453FD1}"/>
                  </a:ext>
                </a:extLst>
              </p:cNvPr>
              <p:cNvSpPr txBox="1"/>
              <p:nvPr/>
            </p:nvSpPr>
            <p:spPr>
              <a:xfrm>
                <a:off x="6750198" y="3795776"/>
                <a:ext cx="29475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61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01E291-CBC8-4036-BCB8-F7042C16AD33}"/>
                  </a:ext>
                </a:extLst>
              </p:cNvPr>
              <p:cNvSpPr txBox="1"/>
              <p:nvPr/>
            </p:nvSpPr>
            <p:spPr>
              <a:xfrm>
                <a:off x="9949331" y="3795776"/>
                <a:ext cx="30148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21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20901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3F012-618C-4282-AF06-E3576A342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bic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55FD67-1690-488A-BA40-15C10E3966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0859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7D3164C-349D-4593-B850-75DB5EE5F03D}"/>
              </a:ext>
            </a:extLst>
          </p:cNvPr>
          <p:cNvGrpSpPr/>
          <p:nvPr/>
        </p:nvGrpSpPr>
        <p:grpSpPr>
          <a:xfrm>
            <a:off x="1948942" y="0"/>
            <a:ext cx="8319900" cy="3492000"/>
            <a:chOff x="1948942" y="0"/>
            <a:chExt cx="8319900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EAD2956-3DE4-422F-90E8-7DFF54E65C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8942" y="0"/>
              <a:ext cx="4147058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6A4A232-70CD-4CDF-BA0E-6E64AA353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147058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004B487-183E-46E4-AFE2-28F778B71676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E892EDB-F4FD-422C-BB92-75DC6BA3D67D}"/>
                </a:ext>
              </a:extLst>
            </p:cNvPr>
            <p:cNvSpPr txBox="1"/>
            <p:nvPr/>
          </p:nvSpPr>
          <p:spPr>
            <a:xfrm>
              <a:off x="9875786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85945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62880781-0E28-4B05-9C81-357E71260ED5}"/>
              </a:ext>
            </a:extLst>
          </p:cNvPr>
          <p:cNvGrpSpPr/>
          <p:nvPr/>
        </p:nvGrpSpPr>
        <p:grpSpPr>
          <a:xfrm>
            <a:off x="1881630" y="0"/>
            <a:ext cx="8428740" cy="3492000"/>
            <a:chOff x="1881630" y="0"/>
            <a:chExt cx="8428740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8584AEBA-98C0-4832-88E1-D43A9C3CA59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1630" y="0"/>
              <a:ext cx="4214370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FC14216-7AB0-423A-AA60-7520A130F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214370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AE8F740-64DB-4823-AAAF-2F7B72FDE81A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AD42E1A-6099-4346-9DF3-5FC23F7E7872}"/>
                </a:ext>
              </a:extLst>
            </p:cNvPr>
            <p:cNvSpPr txBox="1"/>
            <p:nvPr/>
          </p:nvSpPr>
          <p:spPr>
            <a:xfrm>
              <a:off x="9875786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43450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71A40AC0-0CD0-4C09-A511-238B197D243C}"/>
              </a:ext>
            </a:extLst>
          </p:cNvPr>
          <p:cNvGrpSpPr/>
          <p:nvPr/>
        </p:nvGrpSpPr>
        <p:grpSpPr>
          <a:xfrm>
            <a:off x="1814318" y="0"/>
            <a:ext cx="8454524" cy="6921000"/>
            <a:chOff x="1814318" y="0"/>
            <a:chExt cx="8454524" cy="69210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E9D7479-268F-4DFF-96D9-CFD512D85023}"/>
                </a:ext>
              </a:extLst>
            </p:cNvPr>
            <p:cNvGrpSpPr/>
            <p:nvPr/>
          </p:nvGrpSpPr>
          <p:grpSpPr>
            <a:xfrm>
              <a:off x="1948942" y="0"/>
              <a:ext cx="8319900" cy="3492000"/>
              <a:chOff x="1948942" y="0"/>
              <a:chExt cx="8319900" cy="34920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B9B0013D-4FE7-4A6D-8360-69DE10288F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48942" y="0"/>
                <a:ext cx="4147058" cy="3492000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D95A1DAA-0AB7-4EEB-9FFB-A0EBB397E51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147058" cy="3492000"/>
              </a:xfrm>
              <a:prstGeom prst="rect">
                <a:avLst/>
              </a:prstGeom>
            </p:spPr>
          </p:pic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2397A35-140E-4C87-9357-488C824E72C6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58833C-C07D-4CDD-B6BE-9F77D63BF9FE}"/>
                  </a:ext>
                </a:extLst>
              </p:cNvPr>
              <p:cNvSpPr txBox="1"/>
              <p:nvPr/>
            </p:nvSpPr>
            <p:spPr>
              <a:xfrm>
                <a:off x="9875786" y="318422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B67F507-FC85-43FC-9661-B59C8A1F1718}"/>
                </a:ext>
              </a:extLst>
            </p:cNvPr>
            <p:cNvGrpSpPr/>
            <p:nvPr/>
          </p:nvGrpSpPr>
          <p:grpSpPr>
            <a:xfrm>
              <a:off x="1814318" y="3429000"/>
              <a:ext cx="8428740" cy="3492000"/>
              <a:chOff x="1881630" y="0"/>
              <a:chExt cx="8428740" cy="3492000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3FDF504B-FF67-4A81-A3D7-30A2F23ECC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81630" y="0"/>
                <a:ext cx="4214370" cy="3492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0E945D75-3B1F-46E2-AC82-E46A081889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214370" cy="349200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2910F21-7B8C-470E-BCDD-04D050CB49FD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9111DE6-9893-4D28-92E0-37AF6E9D2347}"/>
                  </a:ext>
                </a:extLst>
              </p:cNvPr>
              <p:cNvSpPr txBox="1"/>
              <p:nvPr/>
            </p:nvSpPr>
            <p:spPr>
              <a:xfrm>
                <a:off x="9875786" y="318422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3181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EC373E-278A-4823-A772-0FEA29642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ARTIC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18157A-D6D4-4C0F-BFEB-B8021C14C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9047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D494C24-66E3-4719-8D09-48481510F6E7}"/>
              </a:ext>
            </a:extLst>
          </p:cNvPr>
          <p:cNvGrpSpPr/>
          <p:nvPr/>
        </p:nvGrpSpPr>
        <p:grpSpPr>
          <a:xfrm>
            <a:off x="1838861" y="0"/>
            <a:ext cx="8514278" cy="3492000"/>
            <a:chOff x="1838861" y="0"/>
            <a:chExt cx="8514278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E0827FD-E25E-474B-AAFC-A60595ECF2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8861" y="0"/>
              <a:ext cx="4257139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1CAAF04-4A45-4A78-B7DC-110A38B20A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257139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E3BC284-EAE3-4DFC-826F-4C13D206FAC9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5A1E41D-338A-478F-BF09-660373CF8DED}"/>
                </a:ext>
              </a:extLst>
            </p:cNvPr>
            <p:cNvSpPr txBox="1"/>
            <p:nvPr/>
          </p:nvSpPr>
          <p:spPr>
            <a:xfrm>
              <a:off x="9875786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541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C6F17741-6D37-4DC4-9C3D-1F68C888C75C}"/>
              </a:ext>
            </a:extLst>
          </p:cNvPr>
          <p:cNvGrpSpPr/>
          <p:nvPr/>
        </p:nvGrpSpPr>
        <p:grpSpPr>
          <a:xfrm>
            <a:off x="1912823" y="0"/>
            <a:ext cx="8509414" cy="3492000"/>
            <a:chOff x="1912823" y="0"/>
            <a:chExt cx="8509414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EBC065A-B497-4D83-9599-778F88A6E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2823" y="0"/>
              <a:ext cx="4183177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6FFD71D-1E4C-41C1-8FDF-0C4C50B269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326237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15CF575-6189-40DB-BD25-37B9CDE23D96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15370B4-2D9C-42B9-B34A-581B75AB93A8}"/>
                </a:ext>
              </a:extLst>
            </p:cNvPr>
            <p:cNvSpPr txBox="1"/>
            <p:nvPr/>
          </p:nvSpPr>
          <p:spPr>
            <a:xfrm>
              <a:off x="9875786" y="3184223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54210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B6F1812C-848D-4A00-A82A-A2AC63C6765B}"/>
              </a:ext>
            </a:extLst>
          </p:cNvPr>
          <p:cNvGrpSpPr/>
          <p:nvPr/>
        </p:nvGrpSpPr>
        <p:grpSpPr>
          <a:xfrm>
            <a:off x="1838861" y="0"/>
            <a:ext cx="8524738" cy="6921000"/>
            <a:chOff x="1838861" y="0"/>
            <a:chExt cx="8524738" cy="69210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50ADCC3C-5EC0-420B-8AA4-8981488EEB5D}"/>
                </a:ext>
              </a:extLst>
            </p:cNvPr>
            <p:cNvGrpSpPr/>
            <p:nvPr/>
          </p:nvGrpSpPr>
          <p:grpSpPr>
            <a:xfrm>
              <a:off x="1838861" y="0"/>
              <a:ext cx="8514278" cy="3492000"/>
              <a:chOff x="1838861" y="0"/>
              <a:chExt cx="8514278" cy="34920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F15056B7-3930-4924-BA27-5D77715EA1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8861" y="0"/>
                <a:ext cx="4257139" cy="3492000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F44A5B0F-212A-4E8A-ABDD-22C79474DA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257139" cy="3492000"/>
              </a:xfrm>
              <a:prstGeom prst="rect">
                <a:avLst/>
              </a:prstGeom>
            </p:spPr>
          </p:pic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269D5FC-2FF7-43B1-ACFD-CB396D2D5ACE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9494D8F-56A5-4EB0-ACC9-CDBD3FCB87A7}"/>
                  </a:ext>
                </a:extLst>
              </p:cNvPr>
              <p:cNvSpPr txBox="1"/>
              <p:nvPr/>
            </p:nvSpPr>
            <p:spPr>
              <a:xfrm>
                <a:off x="9875786" y="318422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D3279B45-C7C3-499B-AF24-0E0F54A41F73}"/>
                </a:ext>
              </a:extLst>
            </p:cNvPr>
            <p:cNvGrpSpPr/>
            <p:nvPr/>
          </p:nvGrpSpPr>
          <p:grpSpPr>
            <a:xfrm>
              <a:off x="1854185" y="3429000"/>
              <a:ext cx="8509414" cy="3492000"/>
              <a:chOff x="1912823" y="0"/>
              <a:chExt cx="8509414" cy="3492000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DEF808F-51E4-4378-B679-C895D419B2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12823" y="0"/>
                <a:ext cx="4183177" cy="3492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DEE5F1AA-39C2-44AB-9ADC-9F16A218C93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4326237" cy="349200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4FD5B08-88DA-4B55-A722-EB2A69421B30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A4BF195-3CD3-4083-8288-53021EB0947C}"/>
                  </a:ext>
                </a:extLst>
              </p:cNvPr>
              <p:cNvSpPr txBox="1"/>
              <p:nvPr/>
            </p:nvSpPr>
            <p:spPr>
              <a:xfrm>
                <a:off x="9875786" y="318422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590443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27F46E7-7AA9-425C-A1E4-4713C2E98C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882" y="97529"/>
            <a:ext cx="7856236" cy="666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49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0396A20-03A2-4632-AF1A-AA18DFF14E76}"/>
              </a:ext>
            </a:extLst>
          </p:cNvPr>
          <p:cNvGrpSpPr/>
          <p:nvPr/>
        </p:nvGrpSpPr>
        <p:grpSpPr>
          <a:xfrm>
            <a:off x="3967838" y="2427972"/>
            <a:ext cx="3738627" cy="1968610"/>
            <a:chOff x="3967838" y="2427972"/>
            <a:chExt cx="3738627" cy="196861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CFA2BD8-E106-4D45-A45E-B9613D699C6D}"/>
                </a:ext>
              </a:extLst>
            </p:cNvPr>
            <p:cNvGrpSpPr/>
            <p:nvPr/>
          </p:nvGrpSpPr>
          <p:grpSpPr>
            <a:xfrm>
              <a:off x="3967838" y="2427972"/>
              <a:ext cx="3738627" cy="1968610"/>
              <a:chOff x="3967838" y="2427972"/>
              <a:chExt cx="3738627" cy="1968610"/>
            </a:xfrm>
          </p:grpSpPr>
          <p:sp>
            <p:nvSpPr>
              <p:cNvPr id="9" name="任意多边形 252">
                <a:extLst>
                  <a:ext uri="{FF2B5EF4-FFF2-40B4-BE49-F238E27FC236}">
                    <a16:creationId xmlns:a16="http://schemas.microsoft.com/office/drawing/2014/main" id="{1F972966-848F-4242-BE15-21BB2D9E4BBA}"/>
                  </a:ext>
                </a:extLst>
              </p:cNvPr>
              <p:cNvSpPr/>
              <p:nvPr/>
            </p:nvSpPr>
            <p:spPr>
              <a:xfrm>
                <a:off x="5489575" y="2930525"/>
                <a:ext cx="441325" cy="412750"/>
              </a:xfrm>
              <a:custGeom>
                <a:avLst/>
                <a:gdLst>
                  <a:gd name="connsiteX0" fmla="*/ 441325 w 441325"/>
                  <a:gd name="connsiteY0" fmla="*/ 0 h 412750"/>
                  <a:gd name="connsiteX1" fmla="*/ 0 w 441325"/>
                  <a:gd name="connsiteY1" fmla="*/ 161925 h 412750"/>
                  <a:gd name="connsiteX2" fmla="*/ 403225 w 441325"/>
                  <a:gd name="connsiteY2" fmla="*/ 412750 h 412750"/>
                  <a:gd name="connsiteX3" fmla="*/ 441325 w 441325"/>
                  <a:gd name="connsiteY3" fmla="*/ 0 h 412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41325" h="412750">
                    <a:moveTo>
                      <a:pt x="441325" y="0"/>
                    </a:moveTo>
                    <a:lnTo>
                      <a:pt x="0" y="161925"/>
                    </a:lnTo>
                    <a:lnTo>
                      <a:pt x="403225" y="412750"/>
                    </a:lnTo>
                    <a:lnTo>
                      <a:pt x="441325" y="0"/>
                    </a:lnTo>
                    <a:close/>
                  </a:path>
                </a:pathLst>
              </a:custGeom>
              <a:solidFill>
                <a:srgbClr val="D2B2EC">
                  <a:alpha val="5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A5F7F40C-B9A0-48D7-9BD2-82D5226B62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>
              <a:xfrm>
                <a:off x="3967838" y="2427972"/>
                <a:ext cx="3718924" cy="1968610"/>
              </a:xfrm>
              <a:custGeom>
                <a:avLst/>
                <a:gdLst>
                  <a:gd name="connsiteX0" fmla="*/ 1444509 w 3718924"/>
                  <a:gd name="connsiteY0" fmla="*/ 755538 h 1968610"/>
                  <a:gd name="connsiteX1" fmla="*/ 1184953 w 3718924"/>
                  <a:gd name="connsiteY1" fmla="*/ 1617550 h 1968610"/>
                  <a:gd name="connsiteX2" fmla="*/ 2461303 w 3718924"/>
                  <a:gd name="connsiteY2" fmla="*/ 1088913 h 1968610"/>
                  <a:gd name="connsiteX3" fmla="*/ 3718924 w 3718924"/>
                  <a:gd name="connsiteY3" fmla="*/ 626107 h 1968610"/>
                  <a:gd name="connsiteX4" fmla="*/ 3718924 w 3718924"/>
                  <a:gd name="connsiteY4" fmla="*/ 1968610 h 1968610"/>
                  <a:gd name="connsiteX5" fmla="*/ 1039770 w 3718924"/>
                  <a:gd name="connsiteY5" fmla="*/ 1968610 h 1968610"/>
                  <a:gd name="connsiteX6" fmla="*/ 3086635 w 3718924"/>
                  <a:gd name="connsiteY6" fmla="*/ 1108217 h 1968610"/>
                  <a:gd name="connsiteX7" fmla="*/ 3101858 w 3718924"/>
                  <a:gd name="connsiteY7" fmla="*/ 1220105 h 1968610"/>
                  <a:gd name="connsiteX8" fmla="*/ 3319992 w 3718924"/>
                  <a:gd name="connsiteY8" fmla="*/ 1010126 h 1968610"/>
                  <a:gd name="connsiteX9" fmla="*/ 3642403 w 3718924"/>
                  <a:gd name="connsiteY9" fmla="*/ 874601 h 1968610"/>
                  <a:gd name="connsiteX10" fmla="*/ 3465304 w 3718924"/>
                  <a:gd name="connsiteY10" fmla="*/ 870246 h 1968610"/>
                  <a:gd name="connsiteX11" fmla="*/ 0 w 3718924"/>
                  <a:gd name="connsiteY11" fmla="*/ 0 h 1968610"/>
                  <a:gd name="connsiteX12" fmla="*/ 3718924 w 3718924"/>
                  <a:gd name="connsiteY12" fmla="*/ 0 h 1968610"/>
                  <a:gd name="connsiteX13" fmla="*/ 3718924 w 3718924"/>
                  <a:gd name="connsiteY13" fmla="*/ 177771 h 1968610"/>
                  <a:gd name="connsiteX14" fmla="*/ 3063542 w 3718924"/>
                  <a:gd name="connsiteY14" fmla="*/ 860367 h 1968610"/>
                  <a:gd name="connsiteX15" fmla="*/ 3061378 w 3718924"/>
                  <a:gd name="connsiteY15" fmla="*/ 860314 h 1968610"/>
                  <a:gd name="connsiteX16" fmla="*/ 672984 w 3718924"/>
                  <a:gd name="connsiteY16" fmla="*/ 1853295 h 1968610"/>
                  <a:gd name="connsiteX17" fmla="*/ 672525 w 3718924"/>
                  <a:gd name="connsiteY17" fmla="*/ 1855965 h 1968610"/>
                  <a:gd name="connsiteX18" fmla="*/ 46715 w 3718924"/>
                  <a:gd name="connsiteY18" fmla="*/ 1846659 h 1968610"/>
                  <a:gd name="connsiteX19" fmla="*/ 0 w 3718924"/>
                  <a:gd name="connsiteY19" fmla="*/ 1937009 h 1968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718924" h="1968610">
                    <a:moveTo>
                      <a:pt x="1444509" y="755538"/>
                    </a:moveTo>
                    <a:lnTo>
                      <a:pt x="1184953" y="1617550"/>
                    </a:lnTo>
                    <a:lnTo>
                      <a:pt x="2461303" y="1088913"/>
                    </a:lnTo>
                    <a:close/>
                    <a:moveTo>
                      <a:pt x="3718924" y="626107"/>
                    </a:moveTo>
                    <a:lnTo>
                      <a:pt x="3718924" y="1968610"/>
                    </a:lnTo>
                    <a:lnTo>
                      <a:pt x="1039770" y="1968610"/>
                    </a:lnTo>
                    <a:lnTo>
                      <a:pt x="3086635" y="1108217"/>
                    </a:lnTo>
                    <a:lnTo>
                      <a:pt x="3101858" y="1220105"/>
                    </a:lnTo>
                    <a:lnTo>
                      <a:pt x="3319992" y="1010126"/>
                    </a:lnTo>
                    <a:lnTo>
                      <a:pt x="3642403" y="874601"/>
                    </a:lnTo>
                    <a:lnTo>
                      <a:pt x="3465304" y="870246"/>
                    </a:lnTo>
                    <a:close/>
                    <a:moveTo>
                      <a:pt x="0" y="0"/>
                    </a:moveTo>
                    <a:lnTo>
                      <a:pt x="3718924" y="0"/>
                    </a:lnTo>
                    <a:lnTo>
                      <a:pt x="3718924" y="177771"/>
                    </a:lnTo>
                    <a:lnTo>
                      <a:pt x="3063542" y="860367"/>
                    </a:lnTo>
                    <a:lnTo>
                      <a:pt x="3061378" y="860314"/>
                    </a:lnTo>
                    <a:lnTo>
                      <a:pt x="672984" y="1853295"/>
                    </a:lnTo>
                    <a:lnTo>
                      <a:pt x="672525" y="1855965"/>
                    </a:lnTo>
                    <a:lnTo>
                      <a:pt x="46715" y="1846659"/>
                    </a:lnTo>
                    <a:lnTo>
                      <a:pt x="0" y="1937009"/>
                    </a:lnTo>
                    <a:close/>
                  </a:path>
                </a:pathLst>
              </a:custGeom>
            </p:spPr>
          </p:pic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25D0D6D7-4722-4C95-8465-9DA5866ED6E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94469" y="4233159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D0F4DD47-297B-4C7A-B275-12BB42DB7F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99343" y="420473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88BA6FA7-6D0F-4CC6-9BAC-6B8624ABD5A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06850" y="321173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25369BE-ADDF-4488-8D47-D7A6FDB000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001676" y="322048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AE6445A7-DCA8-4711-BD92-5B6D6BA5FF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345584" y="39173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56A33EC6-1937-4C1B-BBF3-E3E72C3E933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794441" y="3727944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4D2F6CA2-AC95-4163-99EF-5D7C50C298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05201" y="35591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A80EF535-7D5C-470C-9AD1-00E71F7CB98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59000" y="341227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7CC143DF-3E09-4FB5-816D-34D0C88A22A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326758" y="287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F3E483AA-DAEA-4069-BDF5-907FB3521CD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16465" y="257492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FA70E5D4-788E-4C16-8102-A817CAF7499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73292" y="406757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CA41321F-C108-4849-872A-0A816C7539A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54821" y="37600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EEC63A85-91F8-4255-B2B8-B154B1F59E1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51850" y="36552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3D9864ED-51AB-46C9-9BC1-2A739F15C75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87201" y="38050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3C95B751-368A-42F7-82A7-832DE16DDB7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48309" y="34669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4597E022-DE3B-4E19-A4BB-2489EA3ECE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39441" y="3278624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F298C872-0B81-46FE-9520-6B9F3EFEF84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06150" y="2779230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FE2729C2-D68C-457F-B64E-8F731EF43F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81500" y="296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624F01D3-BDEB-415E-9859-765D1CBC11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42244" y="312173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C32A5D19-D6CB-4815-816D-C0E289B343D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77535" y="33769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37615590-33D6-4861-A0FE-99AE147B891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41597" y="305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5D6DDA52-7022-4A63-A054-675BC042A51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81242" y="28817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0C829F6A-00D7-4261-B017-9FB866169DE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50201" y="277008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9BAA0D11-C7FC-4CA4-A39E-E017B56F18E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43171" y="260768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B97B5DF6-1E30-4F86-848A-B5D5124AF1B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696339" y="300161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42ECAF13-E24D-46B4-B5C1-4511F21C23A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65298" y="281198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D5F5685F-7561-4331-9BFB-3B61053CEB1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504993" y="2682701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595419DE-1DC0-47EC-BEA1-53880F938E4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67974" y="261992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6F9B07DB-D58C-4376-A58F-6B5BB9EE54BD}"/>
                  </a:ext>
                </a:extLst>
              </p:cNvPr>
              <p:cNvCxnSpPr/>
              <p:nvPr/>
            </p:nvCxnSpPr>
            <p:spPr>
              <a:xfrm flipH="1" flipV="1">
                <a:off x="4206001" y="3805057"/>
                <a:ext cx="427278" cy="4691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96D0268-65F3-4252-AE1E-D56146362414}"/>
                  </a:ext>
                </a:extLst>
              </p:cNvPr>
              <p:cNvCxnSpPr/>
              <p:nvPr/>
            </p:nvCxnSpPr>
            <p:spPr>
              <a:xfrm>
                <a:off x="4635500" y="3865947"/>
                <a:ext cx="0" cy="4265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2A7C93FD-7F98-4032-BDDE-E21571A9E007}"/>
                  </a:ext>
                </a:extLst>
              </p:cNvPr>
              <p:cNvCxnSpPr/>
              <p:nvPr/>
            </p:nvCxnSpPr>
            <p:spPr>
              <a:xfrm>
                <a:off x="4633279" y="3857777"/>
                <a:ext cx="373571" cy="2512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F971E7DF-DC74-4AF2-9EBB-1134594338F8}"/>
                  </a:ext>
                </a:extLst>
              </p:cNvPr>
              <p:cNvCxnSpPr/>
              <p:nvPr/>
            </p:nvCxnSpPr>
            <p:spPr>
              <a:xfrm>
                <a:off x="5094574" y="3696954"/>
                <a:ext cx="296010" cy="2724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9CC67F0C-DD46-44C1-8FC4-7680DD299DD3}"/>
                  </a:ext>
                </a:extLst>
              </p:cNvPr>
              <p:cNvCxnSpPr/>
              <p:nvPr/>
            </p:nvCxnSpPr>
            <p:spPr>
              <a:xfrm flipV="1">
                <a:off x="5023203" y="3698462"/>
                <a:ext cx="75998" cy="3938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D7187332-8309-4F76-983B-7F657751134F}"/>
                  </a:ext>
                </a:extLst>
              </p:cNvPr>
              <p:cNvCxnSpPr/>
              <p:nvPr/>
            </p:nvCxnSpPr>
            <p:spPr>
              <a:xfrm flipH="1">
                <a:off x="4041880" y="3823170"/>
                <a:ext cx="157941" cy="4512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78195D19-B58D-47A0-891D-EDC1154BDA34}"/>
                  </a:ext>
                </a:extLst>
              </p:cNvPr>
              <p:cNvCxnSpPr/>
              <p:nvPr/>
            </p:nvCxnSpPr>
            <p:spPr>
              <a:xfrm>
                <a:off x="4202304" y="3812192"/>
                <a:ext cx="410647" cy="37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4E1DB507-9651-4D7E-AC1A-C257302C63DC}"/>
                  </a:ext>
                </a:extLst>
              </p:cNvPr>
              <p:cNvCxnSpPr/>
              <p:nvPr/>
            </p:nvCxnSpPr>
            <p:spPr>
              <a:xfrm flipV="1">
                <a:off x="4635758" y="3701484"/>
                <a:ext cx="463443" cy="13968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7C4747E7-2694-4C05-BC54-BE13369F85FE}"/>
                  </a:ext>
                </a:extLst>
              </p:cNvPr>
              <p:cNvCxnSpPr/>
              <p:nvPr/>
            </p:nvCxnSpPr>
            <p:spPr>
              <a:xfrm>
                <a:off x="4150315" y="3625343"/>
                <a:ext cx="45000" cy="1621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BF738512-BABF-4049-BFAE-1960C277F2BD}"/>
                  </a:ext>
                </a:extLst>
              </p:cNvPr>
              <p:cNvCxnSpPr/>
              <p:nvPr/>
            </p:nvCxnSpPr>
            <p:spPr>
              <a:xfrm flipH="1">
                <a:off x="4027990" y="3809649"/>
                <a:ext cx="169378" cy="24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2590F54A-7DC2-4F52-8EA7-35565844E439}"/>
                  </a:ext>
                </a:extLst>
              </p:cNvPr>
              <p:cNvCxnSpPr/>
              <p:nvPr/>
            </p:nvCxnSpPr>
            <p:spPr>
              <a:xfrm flipV="1">
                <a:off x="4197277" y="3440783"/>
                <a:ext cx="400101" cy="36211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F930246F-2BB8-4DE6-B6C0-FE6831AFFAE5}"/>
                  </a:ext>
                </a:extLst>
              </p:cNvPr>
              <p:cNvCxnSpPr/>
              <p:nvPr/>
            </p:nvCxnSpPr>
            <p:spPr>
              <a:xfrm>
                <a:off x="4622535" y="3414592"/>
                <a:ext cx="11989" cy="4431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64E7A388-9641-4BB8-814C-D9991604AAAB}"/>
                  </a:ext>
                </a:extLst>
              </p:cNvPr>
              <p:cNvCxnSpPr/>
              <p:nvPr/>
            </p:nvCxnSpPr>
            <p:spPr>
              <a:xfrm>
                <a:off x="4617524" y="3412277"/>
                <a:ext cx="485691" cy="2846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06A1D774-100B-4B5F-B682-19562C3E3C71}"/>
                  </a:ext>
                </a:extLst>
              </p:cNvPr>
              <p:cNvCxnSpPr/>
              <p:nvPr/>
            </p:nvCxnSpPr>
            <p:spPr>
              <a:xfrm>
                <a:off x="4302919" y="3404943"/>
                <a:ext cx="324116" cy="265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54FDFF75-DDDB-44C5-A7F5-E3870703DD9D}"/>
                  </a:ext>
                </a:extLst>
              </p:cNvPr>
              <p:cNvCxnSpPr/>
              <p:nvPr/>
            </p:nvCxnSpPr>
            <p:spPr>
              <a:xfrm flipV="1">
                <a:off x="4622535" y="3055380"/>
                <a:ext cx="110736" cy="36419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5ABCEE7C-9ED2-4698-BB86-A2389B7818BA}"/>
                  </a:ext>
                </a:extLst>
              </p:cNvPr>
              <p:cNvCxnSpPr/>
              <p:nvPr/>
            </p:nvCxnSpPr>
            <p:spPr>
              <a:xfrm>
                <a:off x="4515541" y="3014909"/>
                <a:ext cx="230590" cy="3549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1FC8D371-9233-4FCC-90CB-8E0F26883721}"/>
                  </a:ext>
                </a:extLst>
              </p:cNvPr>
              <p:cNvCxnSpPr/>
              <p:nvPr/>
            </p:nvCxnSpPr>
            <p:spPr>
              <a:xfrm>
                <a:off x="4439740" y="3223921"/>
                <a:ext cx="184666" cy="19873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E65AD11D-B6CE-4EC9-A750-6508710B1655}"/>
                  </a:ext>
                </a:extLst>
              </p:cNvPr>
              <p:cNvCxnSpPr/>
              <p:nvPr/>
            </p:nvCxnSpPr>
            <p:spPr>
              <a:xfrm flipV="1">
                <a:off x="4734985" y="2652683"/>
                <a:ext cx="72483" cy="3980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8D9CE539-6615-449C-A7D1-A604217C5D74}"/>
                  </a:ext>
                </a:extLst>
              </p:cNvPr>
              <p:cNvCxnSpPr/>
              <p:nvPr/>
            </p:nvCxnSpPr>
            <p:spPr>
              <a:xfrm flipV="1">
                <a:off x="4609633" y="2675152"/>
                <a:ext cx="202001" cy="6686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B68383B4-E5FA-4FEA-A5E6-669E4F8C6098}"/>
                  </a:ext>
                </a:extLst>
              </p:cNvPr>
              <p:cNvCxnSpPr>
                <a:stCxn id="38" idx="0"/>
              </p:cNvCxnSpPr>
              <p:nvPr/>
            </p:nvCxnSpPr>
            <p:spPr>
              <a:xfrm flipV="1">
                <a:off x="4812974" y="2547938"/>
                <a:ext cx="7090" cy="719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1E2F234E-83E3-46A6-8A30-8BBB9C9D7729}"/>
                  </a:ext>
                </a:extLst>
              </p:cNvPr>
              <p:cNvCxnSpPr/>
              <p:nvPr/>
            </p:nvCxnSpPr>
            <p:spPr>
              <a:xfrm>
                <a:off x="4817981" y="2666236"/>
                <a:ext cx="301758" cy="18833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B735E0CF-07DE-4D33-B17B-161BD0FF6706}"/>
                  </a:ext>
                </a:extLst>
              </p:cNvPr>
              <p:cNvCxnSpPr/>
              <p:nvPr/>
            </p:nvCxnSpPr>
            <p:spPr>
              <a:xfrm flipV="1">
                <a:off x="5103215" y="2472972"/>
                <a:ext cx="80094" cy="38781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F397D83B-6E74-4A5B-A0C0-ED136BEDFDC1}"/>
                  </a:ext>
                </a:extLst>
              </p:cNvPr>
              <p:cNvCxnSpPr/>
              <p:nvPr/>
            </p:nvCxnSpPr>
            <p:spPr>
              <a:xfrm flipV="1">
                <a:off x="4817525" y="2506203"/>
                <a:ext cx="151335" cy="15663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1B72A356-E61D-49EA-A984-A3CAB812A86C}"/>
                  </a:ext>
                </a:extLst>
              </p:cNvPr>
              <p:cNvCxnSpPr/>
              <p:nvPr/>
            </p:nvCxnSpPr>
            <p:spPr>
              <a:xfrm>
                <a:off x="5435584" y="2502642"/>
                <a:ext cx="112845" cy="222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C275E40D-4B0F-4FD1-A7DB-51344C990E6E}"/>
                  </a:ext>
                </a:extLst>
              </p:cNvPr>
              <p:cNvCxnSpPr/>
              <p:nvPr/>
            </p:nvCxnSpPr>
            <p:spPr>
              <a:xfrm flipV="1">
                <a:off x="5117039" y="2734512"/>
                <a:ext cx="411666" cy="12826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DBAA0DF7-893F-437A-9A4E-5DF7055B34D2}"/>
                  </a:ext>
                </a:extLst>
              </p:cNvPr>
              <p:cNvCxnSpPr/>
              <p:nvPr/>
            </p:nvCxnSpPr>
            <p:spPr>
              <a:xfrm flipV="1">
                <a:off x="4743974" y="2877489"/>
                <a:ext cx="323665" cy="17619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D6B959CD-406D-4C93-AD93-93B638019A1D}"/>
                  </a:ext>
                </a:extLst>
              </p:cNvPr>
              <p:cNvCxnSpPr/>
              <p:nvPr/>
            </p:nvCxnSpPr>
            <p:spPr>
              <a:xfrm>
                <a:off x="4746131" y="3059909"/>
                <a:ext cx="318903" cy="2035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A748625A-E964-471C-B78B-325ED39977E4}"/>
                  </a:ext>
                </a:extLst>
              </p:cNvPr>
              <p:cNvCxnSpPr/>
              <p:nvPr/>
            </p:nvCxnSpPr>
            <p:spPr>
              <a:xfrm flipV="1">
                <a:off x="4614596" y="3257923"/>
                <a:ext cx="433370" cy="1687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D71D5368-6A15-4113-B52A-1D7C8672E3C9}"/>
                  </a:ext>
                </a:extLst>
              </p:cNvPr>
              <p:cNvCxnSpPr/>
              <p:nvPr/>
            </p:nvCxnSpPr>
            <p:spPr>
              <a:xfrm flipV="1">
                <a:off x="5054578" y="2859105"/>
                <a:ext cx="56818" cy="3976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72751FB5-75C0-469F-BCED-01E83159D596}"/>
                  </a:ext>
                </a:extLst>
              </p:cNvPr>
              <p:cNvCxnSpPr/>
              <p:nvPr/>
            </p:nvCxnSpPr>
            <p:spPr>
              <a:xfrm flipV="1">
                <a:off x="5051850" y="3100562"/>
                <a:ext cx="441459" cy="1600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E9F28EF8-B736-487A-AF68-79903B1E4495}"/>
                  </a:ext>
                </a:extLst>
              </p:cNvPr>
              <p:cNvCxnSpPr/>
              <p:nvPr/>
            </p:nvCxnSpPr>
            <p:spPr>
              <a:xfrm>
                <a:off x="5111885" y="2859105"/>
                <a:ext cx="381011" cy="2446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62BD92D4-AE98-42B7-A19F-76CE0E2348DB}"/>
                  </a:ext>
                </a:extLst>
              </p:cNvPr>
              <p:cNvCxnSpPr/>
              <p:nvPr/>
            </p:nvCxnSpPr>
            <p:spPr>
              <a:xfrm flipV="1">
                <a:off x="5490183" y="2734512"/>
                <a:ext cx="55964" cy="36924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5A78A9D7-7608-4000-B378-2578318E06F5}"/>
                  </a:ext>
                </a:extLst>
              </p:cNvPr>
              <p:cNvCxnSpPr/>
              <p:nvPr/>
            </p:nvCxnSpPr>
            <p:spPr>
              <a:xfrm flipV="1">
                <a:off x="5551955" y="2537591"/>
                <a:ext cx="255347" cy="1866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C312D328-1132-47BB-B152-8D0FAC733DF0}"/>
                  </a:ext>
                </a:extLst>
              </p:cNvPr>
              <p:cNvCxnSpPr/>
              <p:nvPr/>
            </p:nvCxnSpPr>
            <p:spPr>
              <a:xfrm>
                <a:off x="5513344" y="2706812"/>
                <a:ext cx="422447" cy="2272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6A5FAE4E-1F9E-4C8D-89EC-1A8F30C48D3A}"/>
                  </a:ext>
                </a:extLst>
              </p:cNvPr>
              <p:cNvCxnSpPr/>
              <p:nvPr/>
            </p:nvCxnSpPr>
            <p:spPr>
              <a:xfrm>
                <a:off x="5048748" y="3255189"/>
                <a:ext cx="59361" cy="45121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C90E6743-9BD3-4DB1-9270-1F868C588791}"/>
                  </a:ext>
                </a:extLst>
              </p:cNvPr>
              <p:cNvCxnSpPr/>
              <p:nvPr/>
            </p:nvCxnSpPr>
            <p:spPr>
              <a:xfrm flipV="1">
                <a:off x="5102303" y="3517621"/>
                <a:ext cx="385577" cy="17483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DC7ABFFA-C0CD-4A5B-BF44-0D29A309C455}"/>
                  </a:ext>
                </a:extLst>
              </p:cNvPr>
              <p:cNvCxnSpPr/>
              <p:nvPr/>
            </p:nvCxnSpPr>
            <p:spPr>
              <a:xfrm>
                <a:off x="5045249" y="3250448"/>
                <a:ext cx="450746" cy="2654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413DB508-248E-4EB6-8785-9088DF8E5B44}"/>
                  </a:ext>
                </a:extLst>
              </p:cNvPr>
              <p:cNvCxnSpPr/>
              <p:nvPr/>
            </p:nvCxnSpPr>
            <p:spPr>
              <a:xfrm flipV="1">
                <a:off x="5398049" y="3511953"/>
                <a:ext cx="92337" cy="4599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765F835-BDAE-4ED5-B13A-126AEE998A40}"/>
                  </a:ext>
                </a:extLst>
              </p:cNvPr>
              <p:cNvCxnSpPr/>
              <p:nvPr/>
            </p:nvCxnSpPr>
            <p:spPr>
              <a:xfrm>
                <a:off x="5496348" y="3511953"/>
                <a:ext cx="339847" cy="2499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5C78C35A-B9A3-4ACA-828F-9018E7DC6522}"/>
                  </a:ext>
                </a:extLst>
              </p:cNvPr>
              <p:cNvCxnSpPr/>
              <p:nvPr/>
            </p:nvCxnSpPr>
            <p:spPr>
              <a:xfrm flipH="1" flipV="1">
                <a:off x="5486845" y="3108291"/>
                <a:ext cx="12718" cy="39915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7420FE03-888D-4614-BD45-5483D2CB339C}"/>
                  </a:ext>
                </a:extLst>
              </p:cNvPr>
              <p:cNvCxnSpPr/>
              <p:nvPr/>
            </p:nvCxnSpPr>
            <p:spPr>
              <a:xfrm flipV="1">
                <a:off x="5499563" y="3328400"/>
                <a:ext cx="385402" cy="1776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18B0B7BB-9897-44CA-9C9E-509DF383A98A}"/>
                  </a:ext>
                </a:extLst>
              </p:cNvPr>
              <p:cNvCxnSpPr/>
              <p:nvPr/>
            </p:nvCxnSpPr>
            <p:spPr>
              <a:xfrm flipV="1">
                <a:off x="5837777" y="3318746"/>
                <a:ext cx="54410" cy="4540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7A845449-400E-456B-8A16-5E3D51E7A8CF}"/>
                  </a:ext>
                </a:extLst>
              </p:cNvPr>
              <p:cNvCxnSpPr/>
              <p:nvPr/>
            </p:nvCxnSpPr>
            <p:spPr>
              <a:xfrm flipV="1">
                <a:off x="5928616" y="2547938"/>
                <a:ext cx="57916" cy="37883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10149C81-712A-4489-804E-B52CBB9BB45F}"/>
                  </a:ext>
                </a:extLst>
              </p:cNvPr>
              <p:cNvCxnSpPr/>
              <p:nvPr/>
            </p:nvCxnSpPr>
            <p:spPr>
              <a:xfrm flipV="1">
                <a:off x="5928231" y="2819538"/>
                <a:ext cx="345344" cy="11055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A0D9A589-EDA3-446D-92A5-1E349800DD51}"/>
                  </a:ext>
                </a:extLst>
              </p:cNvPr>
              <p:cNvCxnSpPr/>
              <p:nvPr/>
            </p:nvCxnSpPr>
            <p:spPr>
              <a:xfrm flipH="1" flipV="1">
                <a:off x="6178722" y="2574925"/>
                <a:ext cx="116479" cy="2407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F445EBE3-A6D8-4F09-B633-57B2E06F84F4}"/>
                  </a:ext>
                </a:extLst>
              </p:cNvPr>
              <p:cNvCxnSpPr/>
              <p:nvPr/>
            </p:nvCxnSpPr>
            <p:spPr>
              <a:xfrm flipV="1">
                <a:off x="6299139" y="2640789"/>
                <a:ext cx="289032" cy="17044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79365D7-3F55-478F-8995-EC7FC0177831}"/>
                  </a:ext>
                </a:extLst>
              </p:cNvPr>
              <p:cNvCxnSpPr/>
              <p:nvPr/>
            </p:nvCxnSpPr>
            <p:spPr>
              <a:xfrm flipV="1">
                <a:off x="6601953" y="2514329"/>
                <a:ext cx="106028" cy="13030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F211C12-26F7-4FD7-B06E-133488C2C66D}"/>
                  </a:ext>
                </a:extLst>
              </p:cNvPr>
              <p:cNvCxnSpPr/>
              <p:nvPr/>
            </p:nvCxnSpPr>
            <p:spPr>
              <a:xfrm>
                <a:off x="6439385" y="2547938"/>
                <a:ext cx="134642" cy="1047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AD004846-7CE4-4E40-86AA-481FA8D44650}"/>
                  </a:ext>
                </a:extLst>
              </p:cNvPr>
              <p:cNvCxnSpPr/>
              <p:nvPr/>
            </p:nvCxnSpPr>
            <p:spPr>
              <a:xfrm flipH="1" flipV="1">
                <a:off x="6857118" y="2502642"/>
                <a:ext cx="102549" cy="31472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9F7EE0F9-A390-47CF-B9D4-F43698703BCA}"/>
                  </a:ext>
                </a:extLst>
              </p:cNvPr>
              <p:cNvCxnSpPr/>
              <p:nvPr/>
            </p:nvCxnSpPr>
            <p:spPr>
              <a:xfrm>
                <a:off x="6595600" y="2656538"/>
                <a:ext cx="363480" cy="1652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61520305-80F8-4611-8FB1-D2347DB67B58}"/>
                  </a:ext>
                </a:extLst>
              </p:cNvPr>
              <p:cNvCxnSpPr/>
              <p:nvPr/>
            </p:nvCxnSpPr>
            <p:spPr>
              <a:xfrm flipV="1">
                <a:off x="6935545" y="2427972"/>
                <a:ext cx="308935" cy="3962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24B52125-7A2C-479C-BA04-8CAC4D3BC191}"/>
                  </a:ext>
                </a:extLst>
              </p:cNvPr>
              <p:cNvCxnSpPr/>
              <p:nvPr/>
            </p:nvCxnSpPr>
            <p:spPr>
              <a:xfrm>
                <a:off x="6969038" y="2818057"/>
                <a:ext cx="402720" cy="1056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A625EE73-DE72-4414-83AB-429678A265C7}"/>
                  </a:ext>
                </a:extLst>
              </p:cNvPr>
              <p:cNvCxnSpPr/>
              <p:nvPr/>
            </p:nvCxnSpPr>
            <p:spPr>
              <a:xfrm flipH="1" flipV="1">
                <a:off x="7340159" y="2472972"/>
                <a:ext cx="21377" cy="4443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267DA669-EAC7-4862-9B70-E8FEE7A8B52F}"/>
                  </a:ext>
                </a:extLst>
              </p:cNvPr>
              <p:cNvCxnSpPr>
                <a:cxnSpLocks/>
                <a:stCxn id="32" idx="5"/>
              </p:cNvCxnSpPr>
              <p:nvPr/>
            </p:nvCxnSpPr>
            <p:spPr>
              <a:xfrm>
                <a:off x="5958062" y="2958595"/>
                <a:ext cx="341040" cy="2178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DF2CC5AA-48EC-4DE9-856B-61E2F36E42CC}"/>
                  </a:ext>
                </a:extLst>
              </p:cNvPr>
              <p:cNvCxnSpPr/>
              <p:nvPr/>
            </p:nvCxnSpPr>
            <p:spPr>
              <a:xfrm flipV="1">
                <a:off x="5875103" y="3167218"/>
                <a:ext cx="420098" cy="15970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44ED8F30-469D-4493-933E-2B362CDBF943}"/>
                  </a:ext>
                </a:extLst>
              </p:cNvPr>
              <p:cNvCxnSpPr/>
              <p:nvPr/>
            </p:nvCxnSpPr>
            <p:spPr>
              <a:xfrm>
                <a:off x="5892187" y="3322765"/>
                <a:ext cx="358014" cy="2786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id="{553E1556-436C-4424-8356-9DA57D1523AB}"/>
                  </a:ext>
                </a:extLst>
              </p:cNvPr>
              <p:cNvCxnSpPr/>
              <p:nvPr/>
            </p:nvCxnSpPr>
            <p:spPr>
              <a:xfrm flipV="1">
                <a:off x="6289850" y="2811229"/>
                <a:ext cx="12063" cy="36333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>
                <a:extLst>
                  <a:ext uri="{FF2B5EF4-FFF2-40B4-BE49-F238E27FC236}">
                    <a16:creationId xmlns:a16="http://schemas.microsoft.com/office/drawing/2014/main" id="{BA3886CF-AF8F-4686-8162-D2EAB595975D}"/>
                  </a:ext>
                </a:extLst>
              </p:cNvPr>
              <p:cNvCxnSpPr/>
              <p:nvPr/>
            </p:nvCxnSpPr>
            <p:spPr>
              <a:xfrm flipV="1">
                <a:off x="6287883" y="3010293"/>
                <a:ext cx="337926" cy="15619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>
                <a:extLst>
                  <a:ext uri="{FF2B5EF4-FFF2-40B4-BE49-F238E27FC236}">
                    <a16:creationId xmlns:a16="http://schemas.microsoft.com/office/drawing/2014/main" id="{B9C2D033-35C1-4C88-9679-09B860A20149}"/>
                  </a:ext>
                </a:extLst>
              </p:cNvPr>
              <p:cNvCxnSpPr/>
              <p:nvPr/>
            </p:nvCxnSpPr>
            <p:spPr>
              <a:xfrm>
                <a:off x="6294416" y="2810428"/>
                <a:ext cx="344217" cy="2083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E71EB2A3-2158-481D-8725-DE8A5545D78D}"/>
                  </a:ext>
                </a:extLst>
              </p:cNvPr>
              <p:cNvCxnSpPr/>
              <p:nvPr/>
            </p:nvCxnSpPr>
            <p:spPr>
              <a:xfrm flipH="1">
                <a:off x="6247263" y="3168464"/>
                <a:ext cx="45750" cy="45972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F5B3B5FF-A90E-468D-ACA9-1B7E20BC9C84}"/>
                  </a:ext>
                </a:extLst>
              </p:cNvPr>
              <p:cNvCxnSpPr>
                <a:endCxn id="18" idx="5"/>
              </p:cNvCxnSpPr>
              <p:nvPr/>
            </p:nvCxnSpPr>
            <p:spPr>
              <a:xfrm>
                <a:off x="6291189" y="3171985"/>
                <a:ext cx="344631" cy="3171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F084DD70-D61E-4D5B-B57D-8D6173F0C305}"/>
                  </a:ext>
                </a:extLst>
              </p:cNvPr>
              <p:cNvCxnSpPr/>
              <p:nvPr/>
            </p:nvCxnSpPr>
            <p:spPr>
              <a:xfrm flipV="1">
                <a:off x="6623916" y="2822327"/>
                <a:ext cx="342593" cy="18675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79010B8D-2D5C-43E6-87B4-5C91E960C6BF}"/>
                  </a:ext>
                </a:extLst>
              </p:cNvPr>
              <p:cNvCxnSpPr/>
              <p:nvPr/>
            </p:nvCxnSpPr>
            <p:spPr>
              <a:xfrm flipH="1" flipV="1">
                <a:off x="6589873" y="2660582"/>
                <a:ext cx="30637" cy="3543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9D08A44F-293B-4E26-BD2C-460EA28C711E}"/>
                  </a:ext>
                </a:extLst>
              </p:cNvPr>
              <p:cNvCxnSpPr/>
              <p:nvPr/>
            </p:nvCxnSpPr>
            <p:spPr>
              <a:xfrm flipV="1">
                <a:off x="6611592" y="3013422"/>
                <a:ext cx="14916" cy="4535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A884F3E1-7A77-40DA-95B5-5DF698B177A2}"/>
                  </a:ext>
                </a:extLst>
              </p:cNvPr>
              <p:cNvCxnSpPr/>
              <p:nvPr/>
            </p:nvCxnSpPr>
            <p:spPr>
              <a:xfrm>
                <a:off x="6625809" y="3005881"/>
                <a:ext cx="420867" cy="2669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3ABA0F72-7B9C-4CB2-9A90-316673D70CF4}"/>
                  </a:ext>
                </a:extLst>
              </p:cNvPr>
              <p:cNvCxnSpPr/>
              <p:nvPr/>
            </p:nvCxnSpPr>
            <p:spPr>
              <a:xfrm flipH="1" flipV="1">
                <a:off x="6954153" y="2829071"/>
                <a:ext cx="99804" cy="4437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31A9F9A5-B046-4247-A6E5-FCB78254F77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74647" y="3036178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4" imgW="215640" imgH="228600" progId="Equation.DSMT4">
                      <p:embed/>
                    </p:oleObj>
                  </mc:Choice>
                  <mc:Fallback>
                    <p:oleObj name="Equation" r:id="rId4" imgW="215640" imgH="228600" progId="Equation.DSMT4">
                      <p:embed/>
                      <p:pic>
                        <p:nvPicPr>
                          <p:cNvPr id="254" name="对象 25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674647" y="3036178"/>
                            <a:ext cx="2159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D1FCE2F-B102-4375-9912-8601712D0173}"/>
                </a:ext>
              </a:extLst>
            </p:cNvPr>
            <p:cNvGrpSpPr/>
            <p:nvPr/>
          </p:nvGrpSpPr>
          <p:grpSpPr>
            <a:xfrm>
              <a:off x="6262226" y="3904798"/>
              <a:ext cx="1354859" cy="307777"/>
              <a:chOff x="3990725" y="4346993"/>
              <a:chExt cx="1354859" cy="307777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6986F75A-9FA4-46EE-AC9F-7274D78C556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90725" y="44356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7659D99-EDC1-4870-A80C-5AEDBE42506D}"/>
                  </a:ext>
                </a:extLst>
              </p:cNvPr>
              <p:cNvSpPr txBox="1"/>
              <p:nvPr/>
            </p:nvSpPr>
            <p:spPr>
              <a:xfrm>
                <a:off x="4052657" y="4346993"/>
                <a:ext cx="129292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10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无网格节点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06" name="图片 105">
            <a:extLst>
              <a:ext uri="{FF2B5EF4-FFF2-40B4-BE49-F238E27FC236}">
                <a16:creationId xmlns:a16="http://schemas.microsoft.com/office/drawing/2014/main" id="{95BB99A7-99D5-429A-A271-2F033BD4C3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07" name="图片 106">
            <a:extLst>
              <a:ext uri="{FF2B5EF4-FFF2-40B4-BE49-F238E27FC236}">
                <a16:creationId xmlns:a16="http://schemas.microsoft.com/office/drawing/2014/main" id="{E1BD5BA2-DBDC-4E63-A096-72D7B67BF9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3856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5DADB593-69B7-4212-BE26-B6A1243C9A74}"/>
              </a:ext>
            </a:extLst>
          </p:cNvPr>
          <p:cNvGrpSpPr/>
          <p:nvPr/>
        </p:nvGrpSpPr>
        <p:grpSpPr>
          <a:xfrm>
            <a:off x="1822580" y="1750480"/>
            <a:ext cx="8556458" cy="3492000"/>
            <a:chOff x="1822580" y="1750480"/>
            <a:chExt cx="8556458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DA99737-664D-4F6F-8604-5CF797D35A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2580" y="1750480"/>
              <a:ext cx="4273420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E86E3FB-5572-4EE2-A96D-82B24C7DF9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750480"/>
              <a:ext cx="4273420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A03A835-BEC2-4D7D-8C79-EF720302D06E}"/>
                </a:ext>
              </a:extLst>
            </p:cNvPr>
            <p:cNvSpPr txBox="1"/>
            <p:nvPr/>
          </p:nvSpPr>
          <p:spPr>
            <a:xfrm>
              <a:off x="5712562" y="493470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D991B2B-0AB6-42B9-869C-350D4A863F95}"/>
                </a:ext>
              </a:extLst>
            </p:cNvPr>
            <p:cNvSpPr txBox="1"/>
            <p:nvPr/>
          </p:nvSpPr>
          <p:spPr>
            <a:xfrm>
              <a:off x="9985982" y="493470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40737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705BC7B-73E9-49D1-9C16-0C5F696021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7177" y="1862026"/>
            <a:ext cx="4108823" cy="3492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73C92AD-28E7-4427-AFF7-D16929D250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429" y="1862026"/>
            <a:ext cx="4108823" cy="3492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4385BE6-87F4-4279-8A49-22CC1512F8AD}"/>
              </a:ext>
            </a:extLst>
          </p:cNvPr>
          <p:cNvSpPr txBox="1"/>
          <p:nvPr/>
        </p:nvSpPr>
        <p:spPr>
          <a:xfrm>
            <a:off x="5737740" y="535402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9DB573-B60A-4B2A-B141-3D405C0DE775}"/>
              </a:ext>
            </a:extLst>
          </p:cNvPr>
          <p:cNvSpPr txBox="1"/>
          <p:nvPr/>
        </p:nvSpPr>
        <p:spPr>
          <a:xfrm>
            <a:off x="9821385" y="5354025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897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4B159F5D-EA71-412E-A9B2-C57BEBF1E358}"/>
              </a:ext>
            </a:extLst>
          </p:cNvPr>
          <p:cNvGrpSpPr/>
          <p:nvPr/>
        </p:nvGrpSpPr>
        <p:grpSpPr>
          <a:xfrm>
            <a:off x="849087" y="178193"/>
            <a:ext cx="7278913" cy="9792153"/>
            <a:chOff x="849087" y="178193"/>
            <a:chExt cx="7278913" cy="9792153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CAE269E2-B297-4865-9F1D-6CA4FF5B8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087" y="6704148"/>
              <a:ext cx="3810000" cy="2857500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F9E0352-BDBB-4E95-A38F-8EDC378471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087" y="3455126"/>
              <a:ext cx="3810000" cy="2857500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4BE2AB73-7F3E-43BE-BC77-FCA804548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98687" y="3450832"/>
              <a:ext cx="3810000" cy="2857500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D647A12-0D28-4522-905C-4D5D851F8986}"/>
                </a:ext>
              </a:extLst>
            </p:cNvPr>
            <p:cNvSpPr txBox="1"/>
            <p:nvPr/>
          </p:nvSpPr>
          <p:spPr>
            <a:xfrm>
              <a:off x="1387288" y="9565942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HR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D8E8CD2-ED7B-4A95-BA9E-5E6017B67838}"/>
                </a:ext>
              </a:extLst>
            </p:cNvPr>
            <p:cNvSpPr txBox="1"/>
            <p:nvPr/>
          </p:nvSpPr>
          <p:spPr>
            <a:xfrm>
              <a:off x="4536888" y="9570236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 Solution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66138E7-AD6C-4BF8-830F-C32AD77CE716}"/>
                </a:ext>
              </a:extLst>
            </p:cNvPr>
            <p:cNvSpPr txBox="1"/>
            <p:nvPr/>
          </p:nvSpPr>
          <p:spPr>
            <a:xfrm>
              <a:off x="1387288" y="6308332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Penalty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4341B46-32CF-4538-8D72-8024BA89DDFF}"/>
                </a:ext>
              </a:extLst>
            </p:cNvPr>
            <p:cNvSpPr txBox="1"/>
            <p:nvPr/>
          </p:nvSpPr>
          <p:spPr>
            <a:xfrm>
              <a:off x="4536888" y="6304038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Nitsch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8853D4B-A533-4CA4-B436-68560F3F4B52}"/>
                </a:ext>
              </a:extLst>
            </p:cNvPr>
            <p:cNvSpPr txBox="1"/>
            <p:nvPr/>
          </p:nvSpPr>
          <p:spPr>
            <a:xfrm>
              <a:off x="1387288" y="3042134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uss-Penalty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6B79E0C5-53AC-4D1E-A74E-8646AE37E4EF}"/>
                </a:ext>
              </a:extLst>
            </p:cNvPr>
            <p:cNvSpPr txBox="1"/>
            <p:nvPr/>
          </p:nvSpPr>
          <p:spPr>
            <a:xfrm>
              <a:off x="4536888" y="3042134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uss-Nitsch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84F6B1DE-7364-43AD-A20D-4B09EB11459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087" y="178193"/>
              <a:ext cx="3810000" cy="2857500"/>
            </a:xfrm>
            <a:prstGeom prst="rect">
              <a:avLst/>
            </a:prstGeom>
          </p:spPr>
        </p:pic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AAECE1C1-CBD2-43CE-BED8-609F94BD0E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98687" y="191075"/>
              <a:ext cx="3810000" cy="2857500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C6374797-3102-4F98-A806-9F246DF52B9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8000" y="6704148"/>
              <a:ext cx="3810000" cy="2857500"/>
            </a:xfrm>
            <a:prstGeom prst="rect">
              <a:avLst/>
            </a:prstGeom>
          </p:spPr>
        </p:pic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AEFF88EC-E8CE-4BEF-B6A0-11B4E8D26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043794"/>
                </p:ext>
              </p:extLst>
            </p:nvPr>
          </p:nvGraphicFramePr>
          <p:xfrm>
            <a:off x="7519988" y="9558338"/>
            <a:ext cx="3476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19988" y="9558338"/>
                          <a:ext cx="34766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60158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01442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EA7F41CF-CF8E-49F5-BCEE-B1B386F03773}"/>
              </a:ext>
            </a:extLst>
          </p:cNvPr>
          <p:cNvGrpSpPr/>
          <p:nvPr/>
        </p:nvGrpSpPr>
        <p:grpSpPr>
          <a:xfrm>
            <a:off x="1349505" y="1171150"/>
            <a:ext cx="3800345" cy="3062064"/>
            <a:chOff x="1349505" y="1171150"/>
            <a:chExt cx="3800345" cy="306206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F5D3F0A-B35D-4D9E-B525-D9BDC074EDD0}"/>
                </a:ext>
              </a:extLst>
            </p:cNvPr>
            <p:cNvGrpSpPr/>
            <p:nvPr/>
          </p:nvGrpSpPr>
          <p:grpSpPr>
            <a:xfrm>
              <a:off x="1752206" y="1171150"/>
              <a:ext cx="2880000" cy="2880000"/>
              <a:chOff x="1752206" y="1171150"/>
              <a:chExt cx="2880000" cy="2880000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6FA381A-CE25-4AD6-B7E3-BB109E1D0E57}"/>
                  </a:ext>
                </a:extLst>
              </p:cNvPr>
              <p:cNvGrpSpPr/>
              <p:nvPr/>
            </p:nvGrpSpPr>
            <p:grpSpPr>
              <a:xfrm>
                <a:off x="1752206" y="1171150"/>
                <a:ext cx="2880000" cy="2880000"/>
                <a:chOff x="4655707" y="3429000"/>
                <a:chExt cx="2880000" cy="2880000"/>
              </a:xfrm>
              <a:scene3d>
                <a:camera prst="isometricTopUp"/>
                <a:lightRig rig="threePt" dir="t"/>
              </a:scene3d>
            </p:grpSpPr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6B4F5DF8-875A-4999-B25B-594048A9FA32}"/>
                    </a:ext>
                  </a:extLst>
                </p:cNvPr>
                <p:cNvSpPr/>
                <p:nvPr/>
              </p:nvSpPr>
              <p:spPr>
                <a:xfrm>
                  <a:off x="4655707" y="3429000"/>
                  <a:ext cx="2880000" cy="2880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35" name="不完整圆 34">
                  <a:extLst>
                    <a:ext uri="{FF2B5EF4-FFF2-40B4-BE49-F238E27FC236}">
                      <a16:creationId xmlns:a16="http://schemas.microsoft.com/office/drawing/2014/main" id="{91872D30-1CCC-489A-9F93-D92819E3FFFD}"/>
                    </a:ext>
                  </a:extLst>
                </p:cNvPr>
                <p:cNvSpPr/>
                <p:nvPr/>
              </p:nvSpPr>
              <p:spPr>
                <a:xfrm rot="5400000">
                  <a:off x="4655707" y="3429000"/>
                  <a:ext cx="2880000" cy="2880000"/>
                </a:xfrm>
                <a:prstGeom prst="pie">
                  <a:avLst>
                    <a:gd name="adj1" fmla="val 16204578"/>
                    <a:gd name="adj2" fmla="val 21599720"/>
                  </a:avLst>
                </a:prstGeom>
                <a:solidFill>
                  <a:schemeClr val="bg2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CBA79B87-C89B-40E1-ACF1-87A4BC2A9174}"/>
                  </a:ext>
                </a:extLst>
              </p:cNvPr>
              <p:cNvSpPr/>
              <p:nvPr/>
            </p:nvSpPr>
            <p:spPr>
              <a:xfrm>
                <a:off x="2472206" y="1855199"/>
                <a:ext cx="1440000" cy="1440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prstDash val="solid"/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4D6F6DA-5D60-4FB9-BE52-664555EF85F2}"/>
                </a:ext>
              </a:extLst>
            </p:cNvPr>
            <p:cNvSpPr/>
            <p:nvPr/>
          </p:nvSpPr>
          <p:spPr>
            <a:xfrm>
              <a:off x="1797206" y="1216150"/>
              <a:ext cx="2790000" cy="27900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49A58BC4-3166-4DB1-8A91-9B41278182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93793" y="1760946"/>
              <a:ext cx="1510722" cy="84097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78AE322C-B86F-4692-B159-621BF775CE78}"/>
                </a:ext>
              </a:extLst>
            </p:cNvPr>
            <p:cNvCxnSpPr>
              <a:cxnSpLocks/>
            </p:cNvCxnSpPr>
            <p:nvPr/>
          </p:nvCxnSpPr>
          <p:spPr>
            <a:xfrm>
              <a:off x="3193793" y="2601914"/>
              <a:ext cx="1510722" cy="90218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F4D294D7-C5F2-419B-A0A2-8AC7FF394A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051145"/>
                </p:ext>
              </p:extLst>
            </p:nvPr>
          </p:nvGraphicFramePr>
          <p:xfrm>
            <a:off x="4351338" y="3402013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F4C7E4B-2C59-4D99-97D0-BD42A46E1C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51338" y="3402013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64FD23A-0E4C-43EC-BBF4-50B11E415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847441"/>
                </p:ext>
              </p:extLst>
            </p:nvPr>
          </p:nvGraphicFramePr>
          <p:xfrm>
            <a:off x="4327525" y="1582738"/>
            <a:ext cx="1889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674228B1-2215-4409-B8EE-0F4A0C8B3F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7525" y="1582738"/>
                          <a:ext cx="18891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EBECC20A-ED43-4FAF-8D24-62C6923191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5695"/>
                </p:ext>
              </p:extLst>
            </p:nvPr>
          </p:nvGraphicFramePr>
          <p:xfrm>
            <a:off x="1747838" y="3836988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57372AAF-D173-425A-8F5B-5B6177A7C5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47838" y="3836988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DB01CCF7-90FB-4069-89AF-311FE38562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47231" y="3208347"/>
              <a:ext cx="1841076" cy="1024867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B2D0FD3-FBA9-4061-A44F-6865FF3A03F3}"/>
                </a:ext>
              </a:extLst>
            </p:cNvPr>
            <p:cNvCxnSpPr>
              <a:cxnSpLocks/>
            </p:cNvCxnSpPr>
            <p:nvPr/>
          </p:nvCxnSpPr>
          <p:spPr>
            <a:xfrm>
              <a:off x="1459386" y="3561300"/>
              <a:ext cx="1010426" cy="60341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stealth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5932526E-870A-4432-A6FF-CABADA6202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49505" y="2606080"/>
              <a:ext cx="1832054" cy="1019844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弧形 14">
              <a:extLst>
                <a:ext uri="{FF2B5EF4-FFF2-40B4-BE49-F238E27FC236}">
                  <a16:creationId xmlns:a16="http://schemas.microsoft.com/office/drawing/2014/main" id="{37563321-E0AE-4164-9633-12C7BC759AEE}"/>
                </a:ext>
              </a:extLst>
            </p:cNvPr>
            <p:cNvSpPr/>
            <p:nvPr/>
          </p:nvSpPr>
          <p:spPr>
            <a:xfrm rot="10800000">
              <a:off x="1567184" y="2528341"/>
              <a:ext cx="360000" cy="360000"/>
            </a:xfrm>
            <a:prstGeom prst="arc">
              <a:avLst>
                <a:gd name="adj1" fmla="val 14884176"/>
                <a:gd name="adj2" fmla="val 8851871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CE955CD8-ABC5-46C6-82E3-315EBD3B9C39}"/>
                </a:ext>
              </a:extLst>
            </p:cNvPr>
            <p:cNvSpPr/>
            <p:nvPr/>
          </p:nvSpPr>
          <p:spPr>
            <a:xfrm>
              <a:off x="4456437" y="2529206"/>
              <a:ext cx="360000" cy="360000"/>
            </a:xfrm>
            <a:prstGeom prst="arc">
              <a:avLst>
                <a:gd name="adj1" fmla="val 12416717"/>
                <a:gd name="adj2" fmla="val 6532948"/>
              </a:avLst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弧形 16">
              <a:extLst>
                <a:ext uri="{FF2B5EF4-FFF2-40B4-BE49-F238E27FC236}">
                  <a16:creationId xmlns:a16="http://schemas.microsoft.com/office/drawing/2014/main" id="{CBCAC7CA-1BDC-4F41-837B-058E8CEEC018}"/>
                </a:ext>
              </a:extLst>
            </p:cNvPr>
            <p:cNvSpPr/>
            <p:nvPr/>
          </p:nvSpPr>
          <p:spPr>
            <a:xfrm rot="10800000">
              <a:off x="2050231" y="3027389"/>
              <a:ext cx="252000" cy="360000"/>
            </a:xfrm>
            <a:prstGeom prst="arc">
              <a:avLst>
                <a:gd name="adj1" fmla="val 14055876"/>
                <a:gd name="adj2" fmla="val 7549155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EFE2C38A-95D7-428A-954C-710F1B721393}"/>
                </a:ext>
              </a:extLst>
            </p:cNvPr>
            <p:cNvSpPr/>
            <p:nvPr/>
          </p:nvSpPr>
          <p:spPr>
            <a:xfrm rot="10800000">
              <a:off x="3105844" y="3253766"/>
              <a:ext cx="108000" cy="360000"/>
            </a:xfrm>
            <a:prstGeom prst="arc">
              <a:avLst>
                <a:gd name="adj1" fmla="val 14055876"/>
                <a:gd name="adj2" fmla="val 7549155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弧形 18">
              <a:extLst>
                <a:ext uri="{FF2B5EF4-FFF2-40B4-BE49-F238E27FC236}">
                  <a16:creationId xmlns:a16="http://schemas.microsoft.com/office/drawing/2014/main" id="{C64EBD76-3216-4D72-8376-EB9ED0E943A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51946" y="3018931"/>
              <a:ext cx="252000" cy="360000"/>
            </a:xfrm>
            <a:prstGeom prst="arc">
              <a:avLst>
                <a:gd name="adj1" fmla="val 14055876"/>
                <a:gd name="adj2" fmla="val 7549155"/>
              </a:avLst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9F031B66-6195-4E8D-9969-7C9D1D43476A}"/>
                </a:ext>
              </a:extLst>
            </p:cNvPr>
            <p:cNvSpPr/>
            <p:nvPr/>
          </p:nvSpPr>
          <p:spPr>
            <a:xfrm rot="10800000" flipH="1">
              <a:off x="3122994" y="1580946"/>
              <a:ext cx="108000" cy="360000"/>
            </a:xfrm>
            <a:prstGeom prst="arc">
              <a:avLst>
                <a:gd name="adj1" fmla="val 19926936"/>
                <a:gd name="adj2" fmla="val 11478410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9AD0AA71-1C49-4D00-816B-7D6D9DB1FAAC}"/>
                </a:ext>
              </a:extLst>
            </p:cNvPr>
            <p:cNvSpPr/>
            <p:nvPr/>
          </p:nvSpPr>
          <p:spPr>
            <a:xfrm rot="10800000">
              <a:off x="2047048" y="1837617"/>
              <a:ext cx="252000" cy="360000"/>
            </a:xfrm>
            <a:prstGeom prst="arc">
              <a:avLst>
                <a:gd name="adj1" fmla="val 19560560"/>
                <a:gd name="adj2" fmla="val 10254195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6454309E-CA18-4B02-9C89-9E24E26F630E}"/>
                </a:ext>
              </a:extLst>
            </p:cNvPr>
            <p:cNvSpPr/>
            <p:nvPr/>
          </p:nvSpPr>
          <p:spPr>
            <a:xfrm>
              <a:off x="4067796" y="1878605"/>
              <a:ext cx="252000" cy="360000"/>
            </a:xfrm>
            <a:prstGeom prst="arc">
              <a:avLst>
                <a:gd name="adj1" fmla="val 10704543"/>
                <a:gd name="adj2" fmla="val 1424401"/>
              </a:avLst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弧形 22">
              <a:extLst>
                <a:ext uri="{FF2B5EF4-FFF2-40B4-BE49-F238E27FC236}">
                  <a16:creationId xmlns:a16="http://schemas.microsoft.com/office/drawing/2014/main" id="{47771D01-8028-4CDD-BED1-14BCA5D99A05}"/>
                </a:ext>
              </a:extLst>
            </p:cNvPr>
            <p:cNvSpPr>
              <a:spLocks noChangeAspect="1"/>
            </p:cNvSpPr>
            <p:nvPr/>
          </p:nvSpPr>
          <p:spPr>
            <a:xfrm rot="10800000" flipH="1">
              <a:off x="3122994" y="2784284"/>
              <a:ext cx="108000" cy="360000"/>
            </a:xfrm>
            <a:prstGeom prst="arc">
              <a:avLst>
                <a:gd name="adj1" fmla="val 19926936"/>
                <a:gd name="adj2" fmla="val 11478410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AC3E80EC-08C1-419B-BA9E-512ED4964E55}"/>
                </a:ext>
              </a:extLst>
            </p:cNvPr>
            <p:cNvSpPr/>
            <p:nvPr/>
          </p:nvSpPr>
          <p:spPr>
            <a:xfrm>
              <a:off x="2299048" y="2528342"/>
              <a:ext cx="360000" cy="360000"/>
            </a:xfrm>
            <a:prstGeom prst="arc">
              <a:avLst>
                <a:gd name="adj1" fmla="val 12416717"/>
                <a:gd name="adj2" fmla="val 2285795"/>
              </a:avLst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弧形 24">
              <a:extLst>
                <a:ext uri="{FF2B5EF4-FFF2-40B4-BE49-F238E27FC236}">
                  <a16:creationId xmlns:a16="http://schemas.microsoft.com/office/drawing/2014/main" id="{60A0EABD-9125-4AF8-82C1-23D5E71E13A7}"/>
                </a:ext>
              </a:extLst>
            </p:cNvPr>
            <p:cNvSpPr/>
            <p:nvPr/>
          </p:nvSpPr>
          <p:spPr>
            <a:xfrm rot="10800000">
              <a:off x="3722189" y="2533030"/>
              <a:ext cx="360000" cy="360000"/>
            </a:xfrm>
            <a:prstGeom prst="arc">
              <a:avLst>
                <a:gd name="adj1" fmla="val 19057711"/>
                <a:gd name="adj2" fmla="val 8851871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>
              <a:extLst>
                <a:ext uri="{FF2B5EF4-FFF2-40B4-BE49-F238E27FC236}">
                  <a16:creationId xmlns:a16="http://schemas.microsoft.com/office/drawing/2014/main" id="{1577CCC8-7F73-4561-85F5-71FA97A5648E}"/>
                </a:ext>
              </a:extLst>
            </p:cNvPr>
            <p:cNvSpPr/>
            <p:nvPr/>
          </p:nvSpPr>
          <p:spPr>
            <a:xfrm rot="10800000">
              <a:off x="3138206" y="1991773"/>
              <a:ext cx="108000" cy="360000"/>
            </a:xfrm>
            <a:prstGeom prst="arc">
              <a:avLst>
                <a:gd name="adj1" fmla="val 14055876"/>
                <a:gd name="adj2" fmla="val 7549155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CEAFC2E-7D6B-4C25-898D-B506DF5EBE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89890" y="2895024"/>
              <a:ext cx="1448392" cy="806270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FE5DBDE3-F098-46D1-B17E-915AAB87F021}"/>
                </a:ext>
              </a:extLst>
            </p:cNvPr>
            <p:cNvCxnSpPr>
              <a:cxnSpLocks/>
            </p:cNvCxnSpPr>
            <p:nvPr/>
          </p:nvCxnSpPr>
          <p:spPr>
            <a:xfrm>
              <a:off x="1829451" y="3374868"/>
              <a:ext cx="436081" cy="26042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stealth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4FA8CC6-B9DC-42EF-A82F-900576351C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224731"/>
                </p:ext>
              </p:extLst>
            </p:nvPr>
          </p:nvGraphicFramePr>
          <p:xfrm>
            <a:off x="1854200" y="3425825"/>
            <a:ext cx="1714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9" imgW="114120" imgH="164880" progId="Equation.DSMT4">
                    <p:embed/>
                  </p:oleObj>
                </mc:Choice>
                <mc:Fallback>
                  <p:oleObj name="Equation" r:id="rId9" imgW="114120" imgH="16488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F9780D65-96E5-47B6-ADB1-8DBE25820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54200" y="3425825"/>
                          <a:ext cx="17145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680EACD-1B9A-4583-902C-7669554D4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63596"/>
                </p:ext>
              </p:extLst>
            </p:nvPr>
          </p:nvGraphicFramePr>
          <p:xfrm>
            <a:off x="3430536" y="2391409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E8AED4C2-1109-43E3-AD17-135A135E77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30536" y="2391409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DC3D794C-CF22-45C6-82C9-1229829772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27199"/>
                </p:ext>
              </p:extLst>
            </p:nvPr>
          </p:nvGraphicFramePr>
          <p:xfrm>
            <a:off x="4826000" y="2403475"/>
            <a:ext cx="3238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45AF1107-AF41-477E-8F7C-816E381A4D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26000" y="2403475"/>
                          <a:ext cx="3238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012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34B1E414-7483-4190-870D-22F78DEE3CF2}"/>
              </a:ext>
            </a:extLst>
          </p:cNvPr>
          <p:cNvGrpSpPr/>
          <p:nvPr/>
        </p:nvGrpSpPr>
        <p:grpSpPr>
          <a:xfrm>
            <a:off x="2424687" y="0"/>
            <a:ext cx="6999349" cy="7210256"/>
            <a:chOff x="2424687" y="0"/>
            <a:chExt cx="6999349" cy="7210256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BC2BB193-6F62-43F9-B03D-8ED8B037C2E9}"/>
                </a:ext>
              </a:extLst>
            </p:cNvPr>
            <p:cNvGrpSpPr/>
            <p:nvPr/>
          </p:nvGrpSpPr>
          <p:grpSpPr>
            <a:xfrm>
              <a:off x="2424687" y="0"/>
              <a:ext cx="6999349" cy="3762862"/>
              <a:chOff x="1956336" y="-2575869"/>
              <a:chExt cx="6999349" cy="3762862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C2A2990F-8656-4A4E-B2EB-A21371EE053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502" t="3013" r="18277" b="7845"/>
              <a:stretch/>
            </p:blipFill>
            <p:spPr>
              <a:xfrm>
                <a:off x="1956336" y="-2575869"/>
                <a:ext cx="3384468" cy="3396344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F554E783-EF2C-462B-B87E-E89D969A75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580" t="3715" r="18407" b="8078"/>
              <a:stretch/>
            </p:blipFill>
            <p:spPr>
              <a:xfrm>
                <a:off x="5583093" y="-2551706"/>
                <a:ext cx="3372592" cy="3360717"/>
              </a:xfrm>
              <a:prstGeom prst="rect">
                <a:avLst/>
              </a:prstGeom>
            </p:spPr>
          </p:pic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9DB69F6-EFBA-4D02-9A8C-EE6ACAA23A5C}"/>
                  </a:ext>
                </a:extLst>
              </p:cNvPr>
              <p:cNvSpPr txBox="1"/>
              <p:nvPr/>
            </p:nvSpPr>
            <p:spPr>
              <a:xfrm>
                <a:off x="1992706" y="721143"/>
                <a:ext cx="3216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3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143577E-5D72-47F9-8AD1-C7F69020E63B}"/>
                  </a:ext>
                </a:extLst>
              </p:cNvPr>
              <p:cNvSpPr txBox="1"/>
              <p:nvPr/>
            </p:nvSpPr>
            <p:spPr>
              <a:xfrm>
                <a:off x="5823238" y="725328"/>
                <a:ext cx="28281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61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F737E6A-C38A-450D-A243-014316545EA7}"/>
                </a:ext>
              </a:extLst>
            </p:cNvPr>
            <p:cNvGrpSpPr/>
            <p:nvPr/>
          </p:nvGrpSpPr>
          <p:grpSpPr>
            <a:xfrm>
              <a:off x="2472188" y="3450756"/>
              <a:ext cx="6951848" cy="3759500"/>
              <a:chOff x="2472188" y="3450756"/>
              <a:chExt cx="6951848" cy="37595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15DF3E20-BB3C-4419-97DA-B7ADFEEC153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125" t="4260" r="18485" b="8156"/>
              <a:stretch/>
            </p:blipFill>
            <p:spPr>
              <a:xfrm>
                <a:off x="6087069" y="3463866"/>
                <a:ext cx="3336967" cy="3336967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4AC635DD-5332-4964-A3F7-C0ACED6CE04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87" t="4064" r="18616" b="8040"/>
              <a:stretch/>
            </p:blipFill>
            <p:spPr>
              <a:xfrm>
                <a:off x="2472188" y="3450756"/>
                <a:ext cx="3348841" cy="3348841"/>
              </a:xfrm>
              <a:prstGeom prst="rect">
                <a:avLst/>
              </a:prstGeom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62D0F94-8EC5-414D-98DC-BD9A4CD5E637}"/>
                  </a:ext>
                </a:extLst>
              </p:cNvPr>
              <p:cNvSpPr txBox="1"/>
              <p:nvPr/>
            </p:nvSpPr>
            <p:spPr>
              <a:xfrm>
                <a:off x="2636794" y="6748591"/>
                <a:ext cx="30186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45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3347E52-0B3E-4609-A52B-79EF0B0124BF}"/>
                  </a:ext>
                </a:extLst>
              </p:cNvPr>
              <p:cNvSpPr txBox="1"/>
              <p:nvPr/>
            </p:nvSpPr>
            <p:spPr>
              <a:xfrm>
                <a:off x="6204224" y="6748591"/>
                <a:ext cx="30961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385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76825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4A94FF-4C1D-42E0-94EC-AABC7346D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artic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A066BB-DB0B-4707-8805-38E253EEB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5440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D2919DE-E242-41CC-8DC4-DA97ED38A2DF}"/>
              </a:ext>
            </a:extLst>
          </p:cNvPr>
          <p:cNvGrpSpPr/>
          <p:nvPr/>
        </p:nvGrpSpPr>
        <p:grpSpPr>
          <a:xfrm>
            <a:off x="1851157" y="0"/>
            <a:ext cx="8683671" cy="3492000"/>
            <a:chOff x="1851157" y="0"/>
            <a:chExt cx="8683671" cy="34920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D3F65F0-633A-4514-82E5-F130ACDF3A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1157" y="0"/>
              <a:ext cx="4398706" cy="349200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A67E69F-7262-4143-8893-F2E374AE9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9863" y="0"/>
              <a:ext cx="4284965" cy="34920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BBAAE38-A4B6-4ACA-A8C0-644A42865645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E11C30EC-80C7-4BFC-8140-F9F1526899EF}"/>
                </a:ext>
              </a:extLst>
            </p:cNvPr>
            <p:cNvSpPr txBox="1"/>
            <p:nvPr/>
          </p:nvSpPr>
          <p:spPr>
            <a:xfrm>
              <a:off x="10053916" y="318422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6932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A5FCB6E9-BA6C-4CDF-85C3-B1182345582A}"/>
              </a:ext>
            </a:extLst>
          </p:cNvPr>
          <p:cNvGrpSpPr/>
          <p:nvPr/>
        </p:nvGrpSpPr>
        <p:grpSpPr>
          <a:xfrm>
            <a:off x="1975849" y="0"/>
            <a:ext cx="8569930" cy="3492000"/>
            <a:chOff x="1975849" y="0"/>
            <a:chExt cx="8569930" cy="349200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F3F6194-F31E-48B4-A976-9C7DD9A7DA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849" y="0"/>
              <a:ext cx="4284965" cy="34920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9222378-04DC-4915-A14D-E10C909DF6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0814" y="0"/>
              <a:ext cx="4284965" cy="3492000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9179EB0-EF0D-42F9-94DF-2A1D7C90264A}"/>
                </a:ext>
              </a:extLst>
            </p:cNvPr>
            <p:cNvSpPr txBox="1"/>
            <p:nvPr/>
          </p:nvSpPr>
          <p:spPr>
            <a:xfrm>
              <a:off x="5725454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0959E1B-2A3E-46F5-B748-7783B42DCEB8}"/>
                </a:ext>
              </a:extLst>
            </p:cNvPr>
            <p:cNvSpPr txBox="1"/>
            <p:nvPr/>
          </p:nvSpPr>
          <p:spPr>
            <a:xfrm>
              <a:off x="10053916" y="3184222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2967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8708354D-1BD6-4F8A-A446-3F1D4CA2862D}"/>
              </a:ext>
            </a:extLst>
          </p:cNvPr>
          <p:cNvGrpSpPr/>
          <p:nvPr/>
        </p:nvGrpSpPr>
        <p:grpSpPr>
          <a:xfrm>
            <a:off x="1851157" y="0"/>
            <a:ext cx="8683671" cy="6921000"/>
            <a:chOff x="1851157" y="0"/>
            <a:chExt cx="8683671" cy="69210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4FD5137D-5771-45A4-A279-F1ACC1D595A5}"/>
                </a:ext>
              </a:extLst>
            </p:cNvPr>
            <p:cNvGrpSpPr/>
            <p:nvPr/>
          </p:nvGrpSpPr>
          <p:grpSpPr>
            <a:xfrm>
              <a:off x="1851157" y="0"/>
              <a:ext cx="8683671" cy="3492000"/>
              <a:chOff x="1851157" y="0"/>
              <a:chExt cx="8683671" cy="34920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FB39870E-3A57-48B6-A9C9-E7908D4A1E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51157" y="0"/>
                <a:ext cx="4398706" cy="3492000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02BF5CF5-3D7E-48BA-A6CB-4ADFC18180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49863" y="0"/>
                <a:ext cx="4284965" cy="3492000"/>
              </a:xfrm>
              <a:prstGeom prst="rect">
                <a:avLst/>
              </a:prstGeom>
            </p:spPr>
          </p:pic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9D43813-6420-49EF-AA6F-DCE55063506F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24C888D-6F17-49B7-8D17-05BEA1301C3E}"/>
                  </a:ext>
                </a:extLst>
              </p:cNvPr>
              <p:cNvSpPr txBox="1"/>
              <p:nvPr/>
            </p:nvSpPr>
            <p:spPr>
              <a:xfrm>
                <a:off x="10053916" y="3184222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321D01D-2FCB-48FA-87B1-A6A873692632}"/>
                </a:ext>
              </a:extLst>
            </p:cNvPr>
            <p:cNvGrpSpPr/>
            <p:nvPr/>
          </p:nvGrpSpPr>
          <p:grpSpPr>
            <a:xfrm>
              <a:off x="1964898" y="3429000"/>
              <a:ext cx="8569930" cy="3492000"/>
              <a:chOff x="1975849" y="0"/>
              <a:chExt cx="8569930" cy="3492000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B28F19F9-9EC4-4329-BAF5-C190306BCA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75849" y="0"/>
                <a:ext cx="4284965" cy="3492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366C9034-6338-47AE-A186-8E762D3B12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60814" y="0"/>
                <a:ext cx="4284965" cy="349200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624A6EE-EFB7-42AD-9306-9904A0549368}"/>
                  </a:ext>
                </a:extLst>
              </p:cNvPr>
              <p:cNvSpPr txBox="1"/>
              <p:nvPr/>
            </p:nvSpPr>
            <p:spPr>
              <a:xfrm>
                <a:off x="5725454" y="3184223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90B1556-2049-446F-8A70-590A0BE1BD78}"/>
                  </a:ext>
                </a:extLst>
              </p:cNvPr>
              <p:cNvSpPr txBox="1"/>
              <p:nvPr/>
            </p:nvSpPr>
            <p:spPr>
              <a:xfrm>
                <a:off x="10053916" y="3184222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576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2219EBB-1461-49DC-837E-A7339CF4AE12}"/>
              </a:ext>
            </a:extLst>
          </p:cNvPr>
          <p:cNvGrpSpPr/>
          <p:nvPr/>
        </p:nvGrpSpPr>
        <p:grpSpPr>
          <a:xfrm>
            <a:off x="3941901" y="570324"/>
            <a:ext cx="1441421" cy="1342878"/>
            <a:chOff x="7692057" y="1965844"/>
            <a:chExt cx="1441421" cy="1342878"/>
          </a:xfrm>
        </p:grpSpPr>
        <p:sp>
          <p:nvSpPr>
            <p:cNvPr id="5" name="等腰三角形 4">
              <a:extLst>
                <a:ext uri="{FF2B5EF4-FFF2-40B4-BE49-F238E27FC236}">
                  <a16:creationId xmlns:a16="http://schemas.microsoft.com/office/drawing/2014/main" id="{6C7DE754-D806-4C81-97F1-6197E6AFEAF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877689" y="2020734"/>
              <a:ext cx="1080000" cy="931034"/>
            </a:xfrm>
            <a:prstGeom prst="triangl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7539C2E-63C8-4AF6-8851-631A97817F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72687" y="1965844"/>
              <a:ext cx="90000" cy="90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十字形 6">
              <a:extLst>
                <a:ext uri="{FF2B5EF4-FFF2-40B4-BE49-F238E27FC236}">
                  <a16:creationId xmlns:a16="http://schemas.microsoft.com/office/drawing/2014/main" id="{3E44F13E-5C4D-4591-8586-CB19B098E976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363688" y="2230912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30C963A-A186-44F3-B52C-51FEE1D25165}"/>
                </a:ext>
              </a:extLst>
            </p:cNvPr>
            <p:cNvSpPr txBox="1"/>
            <p:nvPr/>
          </p:nvSpPr>
          <p:spPr>
            <a:xfrm>
              <a:off x="7692057" y="3000945"/>
              <a:ext cx="1441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三次基函数情况</a:t>
              </a:r>
            </a:p>
          </p:txBody>
        </p:sp>
        <p:sp>
          <p:nvSpPr>
            <p:cNvPr id="9" name="十字形 8">
              <a:extLst>
                <a:ext uri="{FF2B5EF4-FFF2-40B4-BE49-F238E27FC236}">
                  <a16:creationId xmlns:a16="http://schemas.microsoft.com/office/drawing/2014/main" id="{59620E83-10F7-491B-84F1-26B7D0062D8E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135155" y="2713519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十字形 9">
              <a:extLst>
                <a:ext uri="{FF2B5EF4-FFF2-40B4-BE49-F238E27FC236}">
                  <a16:creationId xmlns:a16="http://schemas.microsoft.com/office/drawing/2014/main" id="{DA93C789-AE99-46D0-917C-61A441AB188F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593422" y="2713517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2B7E0029-8B99-46E8-9A8E-D8FDD31238E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912689" y="2899234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44A065EC-DC88-452C-A126-82A29A74A4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838741" y="2899234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A5E7C63C-920D-492C-A5F8-6055D6995F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93484" y="2444719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DF3344FC-EF8A-4714-9495-0C4BD6C8E6C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633790" y="2435077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B8A9C4A-D7EE-483D-B60E-9670862BF0A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81899" y="2899234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701F40C-82D1-4C54-8D79-14F455803F95}"/>
              </a:ext>
            </a:extLst>
          </p:cNvPr>
          <p:cNvGrpSpPr/>
          <p:nvPr/>
        </p:nvGrpSpPr>
        <p:grpSpPr>
          <a:xfrm>
            <a:off x="6087969" y="545368"/>
            <a:ext cx="1441421" cy="1287042"/>
            <a:chOff x="7696982" y="3178898"/>
            <a:chExt cx="1441421" cy="1287042"/>
          </a:xfrm>
        </p:grpSpPr>
        <p:sp>
          <p:nvSpPr>
            <p:cNvPr id="17" name="等腰三角形 16">
              <a:extLst>
                <a:ext uri="{FF2B5EF4-FFF2-40B4-BE49-F238E27FC236}">
                  <a16:creationId xmlns:a16="http://schemas.microsoft.com/office/drawing/2014/main" id="{50759D2A-36C3-4BA9-9AF6-54BE7F11FF4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877689" y="3226544"/>
              <a:ext cx="1080000" cy="931034"/>
            </a:xfrm>
            <a:prstGeom prst="triangl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4154630-2F0F-4421-8F86-BD32757EB706}"/>
                </a:ext>
              </a:extLst>
            </p:cNvPr>
            <p:cNvSpPr txBox="1"/>
            <p:nvPr/>
          </p:nvSpPr>
          <p:spPr>
            <a:xfrm>
              <a:off x="7696982" y="4158163"/>
              <a:ext cx="1441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四次基函数情况</a:t>
              </a:r>
            </a:p>
          </p:txBody>
        </p:sp>
        <p:sp>
          <p:nvSpPr>
            <p:cNvPr id="19" name="十字形 18">
              <a:extLst>
                <a:ext uri="{FF2B5EF4-FFF2-40B4-BE49-F238E27FC236}">
                  <a16:creationId xmlns:a16="http://schemas.microsoft.com/office/drawing/2014/main" id="{568AA596-CAA0-40DA-B6F3-DEF3296A4237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363687" y="3399229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十字形 19">
              <a:extLst>
                <a:ext uri="{FF2B5EF4-FFF2-40B4-BE49-F238E27FC236}">
                  <a16:creationId xmlns:a16="http://schemas.microsoft.com/office/drawing/2014/main" id="{2657623F-8E8E-4D4E-AF7A-B698A8AF0736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193061" y="3714095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十字形 20">
              <a:extLst>
                <a:ext uri="{FF2B5EF4-FFF2-40B4-BE49-F238E27FC236}">
                  <a16:creationId xmlns:a16="http://schemas.microsoft.com/office/drawing/2014/main" id="{B5AA0835-3BB7-43C4-9C5F-B1699F8C30AD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548375" y="3718390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十字形 21">
              <a:extLst>
                <a:ext uri="{FF2B5EF4-FFF2-40B4-BE49-F238E27FC236}">
                  <a16:creationId xmlns:a16="http://schemas.microsoft.com/office/drawing/2014/main" id="{B2944A75-D8EB-4ED7-A089-2FCA8137F6A6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044849" y="3988459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十字形 22">
              <a:extLst>
                <a:ext uri="{FF2B5EF4-FFF2-40B4-BE49-F238E27FC236}">
                  <a16:creationId xmlns:a16="http://schemas.microsoft.com/office/drawing/2014/main" id="{2D36D240-68A5-4D74-B38C-958C2116C914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701111" y="3975377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十字形 23">
              <a:extLst>
                <a:ext uri="{FF2B5EF4-FFF2-40B4-BE49-F238E27FC236}">
                  <a16:creationId xmlns:a16="http://schemas.microsoft.com/office/drawing/2014/main" id="{2D5F52D5-CA95-4C09-B588-5E13D6384DED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8373530" y="3990985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27E5FBB2-371E-499D-9505-5B5B1E01DA4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72687" y="3178898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35CF8D54-85A1-47E3-954B-5451D8D14A7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833101" y="411287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E6F2023-FABB-48D3-9AFA-C07664F1F70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237792" y="341239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B97AC76F-C1C5-402E-A5C8-39409EC7D8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102895" y="3645884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86FD019D-1CC2-4AE3-99D6-D411E158C1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67998" y="3879377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859E4C32-73C9-4D1A-9A3C-DBC130F4B27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10058" y="341239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chemeClr val="tx1">
                  <a:alpha val="3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F69015DF-3BC8-4E3A-98CD-9CFA391CC52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647429" y="3645884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F53BEF02-E6E9-4F56-BD85-17AB5DD4F0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784800" y="3879377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2559DD80-195F-40C1-971B-240DD35E0BE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922172" y="411287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93B2A14E-12FA-4FC6-AAED-4C939D4F388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105369" y="411287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9B9BD32D-131D-451D-841C-AB88A7565F9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77637" y="411287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1CFCCBCA-E6BD-43A9-BA7B-2987277819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649905" y="4112871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A85B44EB-5CFF-468F-949B-F7FE0C6585E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77321" y="3814545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B21290CC-165A-4E57-B4DC-E9EBEC2FFDB0}"/>
              </a:ext>
            </a:extLst>
          </p:cNvPr>
          <p:cNvGrpSpPr/>
          <p:nvPr/>
        </p:nvGrpSpPr>
        <p:grpSpPr>
          <a:xfrm>
            <a:off x="4219516" y="2072076"/>
            <a:ext cx="1733214" cy="524623"/>
            <a:chOff x="3981725" y="4598462"/>
            <a:chExt cx="1733214" cy="524623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DB3124D3-31FF-4D78-B213-A442066E2A7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92144" y="4665133"/>
              <a:ext cx="90000" cy="90000"/>
            </a:xfrm>
            <a:prstGeom prst="ellipse">
              <a:avLst/>
            </a:prstGeom>
            <a:solidFill>
              <a:srgbClr val="225EA8">
                <a:alpha val="90000"/>
              </a:srgbClr>
            </a:solidFill>
            <a:ln>
              <a:solidFill>
                <a:srgbClr val="225EA8">
                  <a:alpha val="3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十字形 39">
              <a:extLst>
                <a:ext uri="{FF2B5EF4-FFF2-40B4-BE49-F238E27FC236}">
                  <a16:creationId xmlns:a16="http://schemas.microsoft.com/office/drawing/2014/main" id="{E62D1B66-488D-46E5-8A4A-DD820F000784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3981725" y="4894015"/>
              <a:ext cx="108000" cy="108000"/>
            </a:xfrm>
            <a:prstGeom prst="plus">
              <a:avLst>
                <a:gd name="adj" fmla="val 46016"/>
              </a:avLst>
            </a:prstGeom>
            <a:solidFill>
              <a:srgbClr val="AF8DC3"/>
            </a:solidFill>
            <a:ln w="28575">
              <a:solidFill>
                <a:srgbClr val="AF8DC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D3ADCA1D-4734-45C7-B89D-3E599DDFF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197596"/>
                </p:ext>
              </p:extLst>
            </p:nvPr>
          </p:nvGraphicFramePr>
          <p:xfrm>
            <a:off x="4165539" y="4598462"/>
            <a:ext cx="15494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3" imgW="1549080" imgH="253800" progId="Equation.DSMT4">
                    <p:embed/>
                  </p:oleObj>
                </mc:Choice>
                <mc:Fallback>
                  <p:oleObj name="Equation" r:id="rId3" imgW="1549080" imgH="253800" progId="Equation.DSMT4">
                    <p:embed/>
                    <p:pic>
                      <p:nvPicPr>
                        <p:cNvPr id="303" name="对象 3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65539" y="4598462"/>
                          <a:ext cx="15494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32B16352-3979-47B3-A488-205E16548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389748"/>
                </p:ext>
              </p:extLst>
            </p:nvPr>
          </p:nvGraphicFramePr>
          <p:xfrm>
            <a:off x="4146380" y="4894485"/>
            <a:ext cx="495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5" imgW="495000" imgH="228600" progId="Equation.DSMT4">
                    <p:embed/>
                  </p:oleObj>
                </mc:Choice>
                <mc:Fallback>
                  <p:oleObj name="Equation" r:id="rId5" imgW="495000" imgH="228600" progId="Equation.DSMT4">
                    <p:embed/>
                    <p:pic>
                      <p:nvPicPr>
                        <p:cNvPr id="304" name="对象 3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46380" y="4894485"/>
                          <a:ext cx="495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22BC5CFF-B2ED-4F8E-83BD-B3868ED5A3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3199E593-0033-4F15-A62B-DF3FA64510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  <p:sp>
        <p:nvSpPr>
          <p:cNvPr id="45" name="任意多边形 393">
            <a:extLst>
              <a:ext uri="{FF2B5EF4-FFF2-40B4-BE49-F238E27FC236}">
                <a16:creationId xmlns:a16="http://schemas.microsoft.com/office/drawing/2014/main" id="{B11B1AEF-C3F3-475E-9F57-9E9F88D9F981}"/>
              </a:ext>
            </a:extLst>
          </p:cNvPr>
          <p:cNvSpPr/>
          <p:nvPr/>
        </p:nvSpPr>
        <p:spPr>
          <a:xfrm>
            <a:off x="3769282" y="432769"/>
            <a:ext cx="3964162" cy="2266422"/>
          </a:xfrm>
          <a:custGeom>
            <a:avLst/>
            <a:gdLst>
              <a:gd name="connsiteX0" fmla="*/ 471523 w 6036863"/>
              <a:gd name="connsiteY0" fmla="*/ 0 h 3286746"/>
              <a:gd name="connsiteX1" fmla="*/ 5568312 w 6036863"/>
              <a:gd name="connsiteY1" fmla="*/ 0 h 3286746"/>
              <a:gd name="connsiteX2" fmla="*/ 6036863 w 6036863"/>
              <a:gd name="connsiteY2" fmla="*/ 468551 h 3286746"/>
              <a:gd name="connsiteX3" fmla="*/ 6036863 w 6036863"/>
              <a:gd name="connsiteY3" fmla="*/ 2342697 h 3286746"/>
              <a:gd name="connsiteX4" fmla="*/ 5568312 w 6036863"/>
              <a:gd name="connsiteY4" fmla="*/ 2811248 h 3286746"/>
              <a:gd name="connsiteX5" fmla="*/ 3304129 w 6036863"/>
              <a:gd name="connsiteY5" fmla="*/ 2811248 h 3286746"/>
              <a:gd name="connsiteX6" fmla="*/ 3304129 w 6036863"/>
              <a:gd name="connsiteY6" fmla="*/ 2818195 h 3286746"/>
              <a:gd name="connsiteX7" fmla="*/ 2835578 w 6036863"/>
              <a:gd name="connsiteY7" fmla="*/ 3286746 h 3286746"/>
              <a:gd name="connsiteX8" fmla="*/ 468551 w 6036863"/>
              <a:gd name="connsiteY8" fmla="*/ 3286746 h 3286746"/>
              <a:gd name="connsiteX9" fmla="*/ 0 w 6036863"/>
              <a:gd name="connsiteY9" fmla="*/ 2818195 h 3286746"/>
              <a:gd name="connsiteX10" fmla="*/ 0 w 6036863"/>
              <a:gd name="connsiteY10" fmla="*/ 944049 h 3286746"/>
              <a:gd name="connsiteX11" fmla="*/ 2972 w 6036863"/>
              <a:gd name="connsiteY11" fmla="*/ 914568 h 3286746"/>
              <a:gd name="connsiteX12" fmla="*/ 2972 w 6036863"/>
              <a:gd name="connsiteY12" fmla="*/ 468551 h 3286746"/>
              <a:gd name="connsiteX13" fmla="*/ 471523 w 6036863"/>
              <a:gd name="connsiteY13" fmla="*/ 0 h 3286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036863" h="3286746">
                <a:moveTo>
                  <a:pt x="471523" y="0"/>
                </a:moveTo>
                <a:lnTo>
                  <a:pt x="5568312" y="0"/>
                </a:lnTo>
                <a:cubicBezTo>
                  <a:pt x="5827086" y="0"/>
                  <a:pt x="6036863" y="209777"/>
                  <a:pt x="6036863" y="468551"/>
                </a:cubicBezTo>
                <a:lnTo>
                  <a:pt x="6036863" y="2342697"/>
                </a:lnTo>
                <a:cubicBezTo>
                  <a:pt x="6036863" y="2601471"/>
                  <a:pt x="5827086" y="2811248"/>
                  <a:pt x="5568312" y="2811248"/>
                </a:cubicBezTo>
                <a:lnTo>
                  <a:pt x="3304129" y="2811248"/>
                </a:lnTo>
                <a:lnTo>
                  <a:pt x="3304129" y="2818195"/>
                </a:lnTo>
                <a:cubicBezTo>
                  <a:pt x="3304129" y="3076969"/>
                  <a:pt x="3094352" y="3286746"/>
                  <a:pt x="2835578" y="3286746"/>
                </a:cubicBezTo>
                <a:lnTo>
                  <a:pt x="468551" y="3286746"/>
                </a:lnTo>
                <a:cubicBezTo>
                  <a:pt x="209777" y="3286746"/>
                  <a:pt x="0" y="3076969"/>
                  <a:pt x="0" y="2818195"/>
                </a:cubicBezTo>
                <a:lnTo>
                  <a:pt x="0" y="944049"/>
                </a:lnTo>
                <a:lnTo>
                  <a:pt x="2972" y="914568"/>
                </a:lnTo>
                <a:lnTo>
                  <a:pt x="2972" y="468551"/>
                </a:lnTo>
                <a:cubicBezTo>
                  <a:pt x="2972" y="209777"/>
                  <a:pt x="212749" y="0"/>
                  <a:pt x="471523" y="0"/>
                </a:cubicBezTo>
                <a:close/>
              </a:path>
            </a:pathLst>
          </a:custGeom>
          <a:noFill/>
          <a:ln w="19050">
            <a:solidFill>
              <a:srgbClr val="FF7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F4183D51-3124-4DFE-A41D-1034810018EE}"/>
              </a:ext>
            </a:extLst>
          </p:cNvPr>
          <p:cNvCxnSpPr>
            <a:cxnSpLocks/>
          </p:cNvCxnSpPr>
          <p:nvPr/>
        </p:nvCxnSpPr>
        <p:spPr>
          <a:xfrm rot="16200000" flipV="1">
            <a:off x="4902286" y="2701562"/>
            <a:ext cx="929365" cy="924623"/>
          </a:xfrm>
          <a:prstGeom prst="curvedConnector3">
            <a:avLst>
              <a:gd name="adj1" fmla="val 50000"/>
            </a:avLst>
          </a:prstGeom>
          <a:ln w="19050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3F62BDEB-37BD-4A19-B724-B7D71EA2CE96}"/>
              </a:ext>
            </a:extLst>
          </p:cNvPr>
          <p:cNvGrpSpPr/>
          <p:nvPr/>
        </p:nvGrpSpPr>
        <p:grpSpPr>
          <a:xfrm>
            <a:off x="3994817" y="2975154"/>
            <a:ext cx="3738627" cy="1968610"/>
            <a:chOff x="3967838" y="2427972"/>
            <a:chExt cx="3738627" cy="1968610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879C69C3-ADC2-4246-A2C3-20F8DD57A11A}"/>
                </a:ext>
              </a:extLst>
            </p:cNvPr>
            <p:cNvGrpSpPr/>
            <p:nvPr/>
          </p:nvGrpSpPr>
          <p:grpSpPr>
            <a:xfrm>
              <a:off x="3967838" y="2427972"/>
              <a:ext cx="3738627" cy="1968610"/>
              <a:chOff x="3967838" y="2427972"/>
              <a:chExt cx="3738627" cy="1968610"/>
            </a:xfrm>
          </p:grpSpPr>
          <p:sp>
            <p:nvSpPr>
              <p:cNvPr id="52" name="任意多边形 252">
                <a:extLst>
                  <a:ext uri="{FF2B5EF4-FFF2-40B4-BE49-F238E27FC236}">
                    <a16:creationId xmlns:a16="http://schemas.microsoft.com/office/drawing/2014/main" id="{C3BF94AB-DE22-450A-A5EF-0DAC7E280ABD}"/>
                  </a:ext>
                </a:extLst>
              </p:cNvPr>
              <p:cNvSpPr/>
              <p:nvPr/>
            </p:nvSpPr>
            <p:spPr>
              <a:xfrm>
                <a:off x="5489575" y="2930525"/>
                <a:ext cx="441325" cy="412750"/>
              </a:xfrm>
              <a:custGeom>
                <a:avLst/>
                <a:gdLst>
                  <a:gd name="connsiteX0" fmla="*/ 441325 w 441325"/>
                  <a:gd name="connsiteY0" fmla="*/ 0 h 412750"/>
                  <a:gd name="connsiteX1" fmla="*/ 0 w 441325"/>
                  <a:gd name="connsiteY1" fmla="*/ 161925 h 412750"/>
                  <a:gd name="connsiteX2" fmla="*/ 403225 w 441325"/>
                  <a:gd name="connsiteY2" fmla="*/ 412750 h 412750"/>
                  <a:gd name="connsiteX3" fmla="*/ 441325 w 441325"/>
                  <a:gd name="connsiteY3" fmla="*/ 0 h 412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41325" h="412750">
                    <a:moveTo>
                      <a:pt x="441325" y="0"/>
                    </a:moveTo>
                    <a:lnTo>
                      <a:pt x="0" y="161925"/>
                    </a:lnTo>
                    <a:lnTo>
                      <a:pt x="403225" y="412750"/>
                    </a:lnTo>
                    <a:lnTo>
                      <a:pt x="441325" y="0"/>
                    </a:lnTo>
                    <a:close/>
                  </a:path>
                </a:pathLst>
              </a:custGeom>
              <a:solidFill>
                <a:srgbClr val="D2B2EC">
                  <a:alpha val="5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53" name="图片 52">
                <a:extLst>
                  <a:ext uri="{FF2B5EF4-FFF2-40B4-BE49-F238E27FC236}">
                    <a16:creationId xmlns:a16="http://schemas.microsoft.com/office/drawing/2014/main" id="{850385D1-8148-4A55-A40C-F9158BD1CA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3967838" y="2427972"/>
                <a:ext cx="3718924" cy="1968610"/>
              </a:xfrm>
              <a:custGeom>
                <a:avLst/>
                <a:gdLst>
                  <a:gd name="connsiteX0" fmla="*/ 1444509 w 3718924"/>
                  <a:gd name="connsiteY0" fmla="*/ 755538 h 1968610"/>
                  <a:gd name="connsiteX1" fmla="*/ 1184953 w 3718924"/>
                  <a:gd name="connsiteY1" fmla="*/ 1617550 h 1968610"/>
                  <a:gd name="connsiteX2" fmla="*/ 2461303 w 3718924"/>
                  <a:gd name="connsiteY2" fmla="*/ 1088913 h 1968610"/>
                  <a:gd name="connsiteX3" fmla="*/ 3718924 w 3718924"/>
                  <a:gd name="connsiteY3" fmla="*/ 626107 h 1968610"/>
                  <a:gd name="connsiteX4" fmla="*/ 3718924 w 3718924"/>
                  <a:gd name="connsiteY4" fmla="*/ 1968610 h 1968610"/>
                  <a:gd name="connsiteX5" fmla="*/ 1039770 w 3718924"/>
                  <a:gd name="connsiteY5" fmla="*/ 1968610 h 1968610"/>
                  <a:gd name="connsiteX6" fmla="*/ 3086635 w 3718924"/>
                  <a:gd name="connsiteY6" fmla="*/ 1108217 h 1968610"/>
                  <a:gd name="connsiteX7" fmla="*/ 3101858 w 3718924"/>
                  <a:gd name="connsiteY7" fmla="*/ 1220105 h 1968610"/>
                  <a:gd name="connsiteX8" fmla="*/ 3319992 w 3718924"/>
                  <a:gd name="connsiteY8" fmla="*/ 1010126 h 1968610"/>
                  <a:gd name="connsiteX9" fmla="*/ 3642403 w 3718924"/>
                  <a:gd name="connsiteY9" fmla="*/ 874601 h 1968610"/>
                  <a:gd name="connsiteX10" fmla="*/ 3465304 w 3718924"/>
                  <a:gd name="connsiteY10" fmla="*/ 870246 h 1968610"/>
                  <a:gd name="connsiteX11" fmla="*/ 0 w 3718924"/>
                  <a:gd name="connsiteY11" fmla="*/ 0 h 1968610"/>
                  <a:gd name="connsiteX12" fmla="*/ 3718924 w 3718924"/>
                  <a:gd name="connsiteY12" fmla="*/ 0 h 1968610"/>
                  <a:gd name="connsiteX13" fmla="*/ 3718924 w 3718924"/>
                  <a:gd name="connsiteY13" fmla="*/ 177771 h 1968610"/>
                  <a:gd name="connsiteX14" fmla="*/ 3063542 w 3718924"/>
                  <a:gd name="connsiteY14" fmla="*/ 860367 h 1968610"/>
                  <a:gd name="connsiteX15" fmla="*/ 3061378 w 3718924"/>
                  <a:gd name="connsiteY15" fmla="*/ 860314 h 1968610"/>
                  <a:gd name="connsiteX16" fmla="*/ 672984 w 3718924"/>
                  <a:gd name="connsiteY16" fmla="*/ 1853295 h 1968610"/>
                  <a:gd name="connsiteX17" fmla="*/ 672525 w 3718924"/>
                  <a:gd name="connsiteY17" fmla="*/ 1855965 h 1968610"/>
                  <a:gd name="connsiteX18" fmla="*/ 46715 w 3718924"/>
                  <a:gd name="connsiteY18" fmla="*/ 1846659 h 1968610"/>
                  <a:gd name="connsiteX19" fmla="*/ 0 w 3718924"/>
                  <a:gd name="connsiteY19" fmla="*/ 1937009 h 1968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718924" h="1968610">
                    <a:moveTo>
                      <a:pt x="1444509" y="755538"/>
                    </a:moveTo>
                    <a:lnTo>
                      <a:pt x="1184953" y="1617550"/>
                    </a:lnTo>
                    <a:lnTo>
                      <a:pt x="2461303" y="1088913"/>
                    </a:lnTo>
                    <a:close/>
                    <a:moveTo>
                      <a:pt x="3718924" y="626107"/>
                    </a:moveTo>
                    <a:lnTo>
                      <a:pt x="3718924" y="1968610"/>
                    </a:lnTo>
                    <a:lnTo>
                      <a:pt x="1039770" y="1968610"/>
                    </a:lnTo>
                    <a:lnTo>
                      <a:pt x="3086635" y="1108217"/>
                    </a:lnTo>
                    <a:lnTo>
                      <a:pt x="3101858" y="1220105"/>
                    </a:lnTo>
                    <a:lnTo>
                      <a:pt x="3319992" y="1010126"/>
                    </a:lnTo>
                    <a:lnTo>
                      <a:pt x="3642403" y="874601"/>
                    </a:lnTo>
                    <a:lnTo>
                      <a:pt x="3465304" y="870246"/>
                    </a:lnTo>
                    <a:close/>
                    <a:moveTo>
                      <a:pt x="0" y="0"/>
                    </a:moveTo>
                    <a:lnTo>
                      <a:pt x="3718924" y="0"/>
                    </a:lnTo>
                    <a:lnTo>
                      <a:pt x="3718924" y="177771"/>
                    </a:lnTo>
                    <a:lnTo>
                      <a:pt x="3063542" y="860367"/>
                    </a:lnTo>
                    <a:lnTo>
                      <a:pt x="3061378" y="860314"/>
                    </a:lnTo>
                    <a:lnTo>
                      <a:pt x="672984" y="1853295"/>
                    </a:lnTo>
                    <a:lnTo>
                      <a:pt x="672525" y="1855965"/>
                    </a:lnTo>
                    <a:lnTo>
                      <a:pt x="46715" y="1846659"/>
                    </a:lnTo>
                    <a:lnTo>
                      <a:pt x="0" y="1937009"/>
                    </a:lnTo>
                    <a:close/>
                  </a:path>
                </a:pathLst>
              </a:custGeom>
            </p:spPr>
          </p:pic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86E03317-A5EA-43AD-8C46-89B25BC7ABB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94469" y="4233159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EBF71B08-47A3-4A81-9F84-AD25C38DA1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99343" y="420473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0C1B48E4-0CB7-4C8D-8940-FDAA386AD47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06850" y="321173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76E17C39-1584-41EC-A133-BAECB257506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001676" y="322048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2B1CC273-4455-462C-8E73-1F1D861FB90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345584" y="39173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EA261CF2-3519-4D58-B685-5CCA2CCAA87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794441" y="3727944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C50B7B28-B396-41E1-A75A-307C1410FA0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05201" y="35591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05714E4A-3DF4-4AC5-96D0-FDD878E1B16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59000" y="341227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E98EDFDF-18DC-4C53-93A8-97C333F7AE7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326758" y="287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515F50A7-F5D7-4DC0-9F28-5CE423F5675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16465" y="257492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75377BE7-0A60-4C95-925E-6CB74F34050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73292" y="406757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椭圆 64">
                <a:extLst>
                  <a:ext uri="{FF2B5EF4-FFF2-40B4-BE49-F238E27FC236}">
                    <a16:creationId xmlns:a16="http://schemas.microsoft.com/office/drawing/2014/main" id="{E6BCB06F-0262-4008-9AAC-8C91B66AFD9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54821" y="37600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340F9E30-1DAB-450F-B7A2-D2F5FEFCAD6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51850" y="36552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C0813214-2B27-451A-92A9-A6E857C2740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87201" y="380505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514B8BF9-E5EA-4399-B058-C7D673E22CC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48309" y="34669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84FC828F-51FB-4ABC-82A1-555CB9DD6CB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39441" y="3278624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8B39D094-222E-4E0E-AB42-0EF83E87B47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06150" y="2779230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椭圆 70">
                <a:extLst>
                  <a:ext uri="{FF2B5EF4-FFF2-40B4-BE49-F238E27FC236}">
                    <a16:creationId xmlns:a16="http://schemas.microsoft.com/office/drawing/2014/main" id="{C5A5605B-CDBF-4CF9-8BF5-D198211AEA5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81500" y="296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椭圆 71">
                <a:extLst>
                  <a:ext uri="{FF2B5EF4-FFF2-40B4-BE49-F238E27FC236}">
                    <a16:creationId xmlns:a16="http://schemas.microsoft.com/office/drawing/2014/main" id="{661CF7B2-479F-4AA4-BE2A-941C45647A7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42244" y="312173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E8F8C106-7E64-40E0-825B-80A9CA9C757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77535" y="337695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id="{CFF0879B-0278-4866-9A22-EE93D4C1441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41597" y="3052327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77CD583E-14C3-4323-8971-EC9F991759E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81242" y="28817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7F3B3800-0983-4AFA-B0E7-C8D2987F3A5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50201" y="277008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A2D0ACAF-8747-4831-BB7C-AC64729493B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543171" y="2607683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6A54CEB4-414C-48A8-B349-F1E6D1AAD09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696339" y="3001616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815E9DA3-E8CE-44AC-AC93-D33221B88B4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065298" y="2811988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>
                <a:extLst>
                  <a:ext uri="{FF2B5EF4-FFF2-40B4-BE49-F238E27FC236}">
                    <a16:creationId xmlns:a16="http://schemas.microsoft.com/office/drawing/2014/main" id="{859BCE07-35A1-4BE8-AC97-D5D8C7807CB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504993" y="2682701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68852F5E-C36C-4EA2-A33D-7BA8FCBA76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67974" y="261992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054A3B34-0AB9-40CD-BA99-FE3C67FBE9C7}"/>
                  </a:ext>
                </a:extLst>
              </p:cNvPr>
              <p:cNvCxnSpPr/>
              <p:nvPr/>
            </p:nvCxnSpPr>
            <p:spPr>
              <a:xfrm flipH="1" flipV="1">
                <a:off x="4206001" y="3805057"/>
                <a:ext cx="427278" cy="4691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5C17AF55-51F9-4704-A413-29D16BB71D9B}"/>
                  </a:ext>
                </a:extLst>
              </p:cNvPr>
              <p:cNvCxnSpPr/>
              <p:nvPr/>
            </p:nvCxnSpPr>
            <p:spPr>
              <a:xfrm>
                <a:off x="4635500" y="3865947"/>
                <a:ext cx="0" cy="4265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0A041C52-28D5-45D6-AF5B-A9E48A4A6789}"/>
                  </a:ext>
                </a:extLst>
              </p:cNvPr>
              <p:cNvCxnSpPr/>
              <p:nvPr/>
            </p:nvCxnSpPr>
            <p:spPr>
              <a:xfrm>
                <a:off x="4633279" y="3857777"/>
                <a:ext cx="373571" cy="2512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9A7BA22-C1EC-4BA0-A291-87C5970DCC09}"/>
                  </a:ext>
                </a:extLst>
              </p:cNvPr>
              <p:cNvCxnSpPr/>
              <p:nvPr/>
            </p:nvCxnSpPr>
            <p:spPr>
              <a:xfrm>
                <a:off x="5094574" y="3696954"/>
                <a:ext cx="296010" cy="2724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808DE574-0DE5-4000-8079-BD9004294766}"/>
                  </a:ext>
                </a:extLst>
              </p:cNvPr>
              <p:cNvCxnSpPr/>
              <p:nvPr/>
            </p:nvCxnSpPr>
            <p:spPr>
              <a:xfrm flipV="1">
                <a:off x="5023203" y="3698462"/>
                <a:ext cx="75998" cy="3938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62B3FFB4-4D55-49D9-ABF0-62FEEDA1B733}"/>
                  </a:ext>
                </a:extLst>
              </p:cNvPr>
              <p:cNvCxnSpPr/>
              <p:nvPr/>
            </p:nvCxnSpPr>
            <p:spPr>
              <a:xfrm flipH="1">
                <a:off x="4041880" y="3823170"/>
                <a:ext cx="157941" cy="4512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4EE897E8-A499-43D4-98CC-812FF397FBE1}"/>
                  </a:ext>
                </a:extLst>
              </p:cNvPr>
              <p:cNvCxnSpPr/>
              <p:nvPr/>
            </p:nvCxnSpPr>
            <p:spPr>
              <a:xfrm>
                <a:off x="4202304" y="3812192"/>
                <a:ext cx="410647" cy="37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D61425B6-141B-4457-BB97-5E5F859F1567}"/>
                  </a:ext>
                </a:extLst>
              </p:cNvPr>
              <p:cNvCxnSpPr/>
              <p:nvPr/>
            </p:nvCxnSpPr>
            <p:spPr>
              <a:xfrm flipV="1">
                <a:off x="4635758" y="3701484"/>
                <a:ext cx="463443" cy="13968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25F77254-1B41-480A-8E76-76CDF503B31C}"/>
                  </a:ext>
                </a:extLst>
              </p:cNvPr>
              <p:cNvCxnSpPr/>
              <p:nvPr/>
            </p:nvCxnSpPr>
            <p:spPr>
              <a:xfrm>
                <a:off x="4150315" y="3625343"/>
                <a:ext cx="45000" cy="1621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5AED9C6B-BF77-4F9F-9F51-B816C719281D}"/>
                  </a:ext>
                </a:extLst>
              </p:cNvPr>
              <p:cNvCxnSpPr/>
              <p:nvPr/>
            </p:nvCxnSpPr>
            <p:spPr>
              <a:xfrm flipH="1">
                <a:off x="4027990" y="3809649"/>
                <a:ext cx="169378" cy="24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2C9D6058-75FA-459D-8B37-AD808B026671}"/>
                  </a:ext>
                </a:extLst>
              </p:cNvPr>
              <p:cNvCxnSpPr/>
              <p:nvPr/>
            </p:nvCxnSpPr>
            <p:spPr>
              <a:xfrm flipV="1">
                <a:off x="4197277" y="3440783"/>
                <a:ext cx="400101" cy="36211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BD312DBE-B08D-4542-B8D1-C0C11B28F49F}"/>
                  </a:ext>
                </a:extLst>
              </p:cNvPr>
              <p:cNvCxnSpPr/>
              <p:nvPr/>
            </p:nvCxnSpPr>
            <p:spPr>
              <a:xfrm>
                <a:off x="4622535" y="3414592"/>
                <a:ext cx="11989" cy="4431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78E60CBB-54FD-4F50-9D4A-5B8559B230D1}"/>
                  </a:ext>
                </a:extLst>
              </p:cNvPr>
              <p:cNvCxnSpPr/>
              <p:nvPr/>
            </p:nvCxnSpPr>
            <p:spPr>
              <a:xfrm>
                <a:off x="4617524" y="3412277"/>
                <a:ext cx="485691" cy="2846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id="{47B75BB3-08EC-46A7-9605-E4F48063D40A}"/>
                  </a:ext>
                </a:extLst>
              </p:cNvPr>
              <p:cNvCxnSpPr/>
              <p:nvPr/>
            </p:nvCxnSpPr>
            <p:spPr>
              <a:xfrm>
                <a:off x="4302919" y="3404943"/>
                <a:ext cx="324116" cy="265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>
                <a:extLst>
                  <a:ext uri="{FF2B5EF4-FFF2-40B4-BE49-F238E27FC236}">
                    <a16:creationId xmlns:a16="http://schemas.microsoft.com/office/drawing/2014/main" id="{CFF16A42-605B-4078-8156-64A6EC8120D5}"/>
                  </a:ext>
                </a:extLst>
              </p:cNvPr>
              <p:cNvCxnSpPr/>
              <p:nvPr/>
            </p:nvCxnSpPr>
            <p:spPr>
              <a:xfrm flipV="1">
                <a:off x="4622535" y="3055380"/>
                <a:ext cx="110736" cy="36419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>
                <a:extLst>
                  <a:ext uri="{FF2B5EF4-FFF2-40B4-BE49-F238E27FC236}">
                    <a16:creationId xmlns:a16="http://schemas.microsoft.com/office/drawing/2014/main" id="{C74B53CA-55E9-4565-89F8-006B91BF5EE4}"/>
                  </a:ext>
                </a:extLst>
              </p:cNvPr>
              <p:cNvCxnSpPr/>
              <p:nvPr/>
            </p:nvCxnSpPr>
            <p:spPr>
              <a:xfrm>
                <a:off x="4515541" y="3014909"/>
                <a:ext cx="230590" cy="3549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96225158-D8CA-4C6D-BFF3-A93A6C24364F}"/>
                  </a:ext>
                </a:extLst>
              </p:cNvPr>
              <p:cNvCxnSpPr/>
              <p:nvPr/>
            </p:nvCxnSpPr>
            <p:spPr>
              <a:xfrm>
                <a:off x="4439740" y="3223921"/>
                <a:ext cx="184666" cy="19873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E6D7F2BB-B610-429B-9567-A6D0A0525BD1}"/>
                  </a:ext>
                </a:extLst>
              </p:cNvPr>
              <p:cNvCxnSpPr/>
              <p:nvPr/>
            </p:nvCxnSpPr>
            <p:spPr>
              <a:xfrm flipV="1">
                <a:off x="4734985" y="2652683"/>
                <a:ext cx="72483" cy="3980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D9805562-51F7-40BF-9E7B-5AF3427C0F5C}"/>
                  </a:ext>
                </a:extLst>
              </p:cNvPr>
              <p:cNvCxnSpPr/>
              <p:nvPr/>
            </p:nvCxnSpPr>
            <p:spPr>
              <a:xfrm flipV="1">
                <a:off x="4609633" y="2675152"/>
                <a:ext cx="202001" cy="6686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8238844B-CB52-4B0B-A626-F0D39809B747}"/>
                  </a:ext>
                </a:extLst>
              </p:cNvPr>
              <p:cNvCxnSpPr>
                <a:stCxn id="81" idx="0"/>
              </p:cNvCxnSpPr>
              <p:nvPr/>
            </p:nvCxnSpPr>
            <p:spPr>
              <a:xfrm flipV="1">
                <a:off x="4812974" y="2547938"/>
                <a:ext cx="7090" cy="719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3B91140D-1273-4E7B-90AA-8DA43F8BE846}"/>
                  </a:ext>
                </a:extLst>
              </p:cNvPr>
              <p:cNvCxnSpPr/>
              <p:nvPr/>
            </p:nvCxnSpPr>
            <p:spPr>
              <a:xfrm>
                <a:off x="4817981" y="2666236"/>
                <a:ext cx="301758" cy="18833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8A327099-0BA8-4729-8134-18697FB263A5}"/>
                  </a:ext>
                </a:extLst>
              </p:cNvPr>
              <p:cNvCxnSpPr/>
              <p:nvPr/>
            </p:nvCxnSpPr>
            <p:spPr>
              <a:xfrm flipV="1">
                <a:off x="5103215" y="2472972"/>
                <a:ext cx="80094" cy="38781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4400705F-CDAB-43F9-9097-737C093F1FD4}"/>
                  </a:ext>
                </a:extLst>
              </p:cNvPr>
              <p:cNvCxnSpPr/>
              <p:nvPr/>
            </p:nvCxnSpPr>
            <p:spPr>
              <a:xfrm flipV="1">
                <a:off x="4817525" y="2506203"/>
                <a:ext cx="151335" cy="15663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790D6D64-808C-4557-8F9A-33F7668A5B5A}"/>
                  </a:ext>
                </a:extLst>
              </p:cNvPr>
              <p:cNvCxnSpPr/>
              <p:nvPr/>
            </p:nvCxnSpPr>
            <p:spPr>
              <a:xfrm>
                <a:off x="5435584" y="2502642"/>
                <a:ext cx="112845" cy="222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8929ABCE-7663-47FC-BCE4-5BC3126EB5CB}"/>
                  </a:ext>
                </a:extLst>
              </p:cNvPr>
              <p:cNvCxnSpPr/>
              <p:nvPr/>
            </p:nvCxnSpPr>
            <p:spPr>
              <a:xfrm flipV="1">
                <a:off x="5117039" y="2734512"/>
                <a:ext cx="411666" cy="12826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832441EE-6C33-498F-AB81-696A70C023F5}"/>
                  </a:ext>
                </a:extLst>
              </p:cNvPr>
              <p:cNvCxnSpPr/>
              <p:nvPr/>
            </p:nvCxnSpPr>
            <p:spPr>
              <a:xfrm flipV="1">
                <a:off x="4743974" y="2877489"/>
                <a:ext cx="323665" cy="17619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3DEA2DF9-CC98-4810-818D-F57518F3D3D5}"/>
                  </a:ext>
                </a:extLst>
              </p:cNvPr>
              <p:cNvCxnSpPr/>
              <p:nvPr/>
            </p:nvCxnSpPr>
            <p:spPr>
              <a:xfrm>
                <a:off x="4746131" y="3059909"/>
                <a:ext cx="318903" cy="2035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CEEC8976-5808-4E67-9F04-20E2167D5682}"/>
                  </a:ext>
                </a:extLst>
              </p:cNvPr>
              <p:cNvCxnSpPr/>
              <p:nvPr/>
            </p:nvCxnSpPr>
            <p:spPr>
              <a:xfrm flipV="1">
                <a:off x="4614596" y="3257923"/>
                <a:ext cx="433370" cy="1687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65C641B0-0A04-4737-B36A-E192B5600ECA}"/>
                  </a:ext>
                </a:extLst>
              </p:cNvPr>
              <p:cNvCxnSpPr/>
              <p:nvPr/>
            </p:nvCxnSpPr>
            <p:spPr>
              <a:xfrm flipV="1">
                <a:off x="5054578" y="2859105"/>
                <a:ext cx="56818" cy="3976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E95D4DC3-7C8F-4A7A-B3F1-735100BCDD7E}"/>
                  </a:ext>
                </a:extLst>
              </p:cNvPr>
              <p:cNvCxnSpPr/>
              <p:nvPr/>
            </p:nvCxnSpPr>
            <p:spPr>
              <a:xfrm flipV="1">
                <a:off x="5051850" y="3100562"/>
                <a:ext cx="441459" cy="1600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id="{D4E99101-3D08-42E8-903A-63339D32429F}"/>
                  </a:ext>
                </a:extLst>
              </p:cNvPr>
              <p:cNvCxnSpPr/>
              <p:nvPr/>
            </p:nvCxnSpPr>
            <p:spPr>
              <a:xfrm>
                <a:off x="5111885" y="2859105"/>
                <a:ext cx="381011" cy="2446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97C99744-7193-4C82-902D-C26360BA302B}"/>
                  </a:ext>
                </a:extLst>
              </p:cNvPr>
              <p:cNvCxnSpPr/>
              <p:nvPr/>
            </p:nvCxnSpPr>
            <p:spPr>
              <a:xfrm flipV="1">
                <a:off x="5490183" y="2734512"/>
                <a:ext cx="55964" cy="36924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A0851B60-4858-43C1-93AC-CD19B2AD3115}"/>
                  </a:ext>
                </a:extLst>
              </p:cNvPr>
              <p:cNvCxnSpPr/>
              <p:nvPr/>
            </p:nvCxnSpPr>
            <p:spPr>
              <a:xfrm flipV="1">
                <a:off x="5551955" y="2537591"/>
                <a:ext cx="255347" cy="1866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D4597A13-5C6E-400D-AA58-BB0AEC89ED55}"/>
                  </a:ext>
                </a:extLst>
              </p:cNvPr>
              <p:cNvCxnSpPr/>
              <p:nvPr/>
            </p:nvCxnSpPr>
            <p:spPr>
              <a:xfrm>
                <a:off x="5513344" y="2706812"/>
                <a:ext cx="422447" cy="2272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4FC0CA50-A60B-4004-8E75-5FA938748372}"/>
                  </a:ext>
                </a:extLst>
              </p:cNvPr>
              <p:cNvCxnSpPr/>
              <p:nvPr/>
            </p:nvCxnSpPr>
            <p:spPr>
              <a:xfrm>
                <a:off x="5048748" y="3255189"/>
                <a:ext cx="59361" cy="45121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BD2C7DDA-BC3B-4E24-AA09-C3B9F575F19D}"/>
                  </a:ext>
                </a:extLst>
              </p:cNvPr>
              <p:cNvCxnSpPr/>
              <p:nvPr/>
            </p:nvCxnSpPr>
            <p:spPr>
              <a:xfrm flipV="1">
                <a:off x="5102303" y="3517621"/>
                <a:ext cx="385577" cy="17483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95AA1DE3-488B-4A03-AAD3-D9E92F46D087}"/>
                  </a:ext>
                </a:extLst>
              </p:cNvPr>
              <p:cNvCxnSpPr/>
              <p:nvPr/>
            </p:nvCxnSpPr>
            <p:spPr>
              <a:xfrm>
                <a:off x="5045249" y="3250448"/>
                <a:ext cx="450746" cy="2654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F696D2D7-2E6D-4ECE-87CA-7ED1AD7DB6FD}"/>
                  </a:ext>
                </a:extLst>
              </p:cNvPr>
              <p:cNvCxnSpPr/>
              <p:nvPr/>
            </p:nvCxnSpPr>
            <p:spPr>
              <a:xfrm flipV="1">
                <a:off x="5398049" y="3511953"/>
                <a:ext cx="92337" cy="4599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0DDD101E-8F35-477D-9749-307EB0856350}"/>
                  </a:ext>
                </a:extLst>
              </p:cNvPr>
              <p:cNvCxnSpPr/>
              <p:nvPr/>
            </p:nvCxnSpPr>
            <p:spPr>
              <a:xfrm>
                <a:off x="5496348" y="3511953"/>
                <a:ext cx="339847" cy="2499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9CFC639D-DEA6-48B4-B4C5-E8F4825D29AD}"/>
                  </a:ext>
                </a:extLst>
              </p:cNvPr>
              <p:cNvCxnSpPr/>
              <p:nvPr/>
            </p:nvCxnSpPr>
            <p:spPr>
              <a:xfrm flipH="1" flipV="1">
                <a:off x="5486845" y="3108291"/>
                <a:ext cx="12718" cy="39915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6836556A-03BC-42D6-8563-D07B45DDCAC6}"/>
                  </a:ext>
                </a:extLst>
              </p:cNvPr>
              <p:cNvCxnSpPr/>
              <p:nvPr/>
            </p:nvCxnSpPr>
            <p:spPr>
              <a:xfrm flipV="1">
                <a:off x="5499563" y="3328400"/>
                <a:ext cx="385402" cy="1776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7E997B9A-C24F-41C4-B424-698B1E3360ED}"/>
                  </a:ext>
                </a:extLst>
              </p:cNvPr>
              <p:cNvCxnSpPr/>
              <p:nvPr/>
            </p:nvCxnSpPr>
            <p:spPr>
              <a:xfrm flipV="1">
                <a:off x="5837777" y="3318746"/>
                <a:ext cx="54410" cy="4540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55F41714-8ABF-4695-B588-C30ABF006A5A}"/>
                  </a:ext>
                </a:extLst>
              </p:cNvPr>
              <p:cNvCxnSpPr/>
              <p:nvPr/>
            </p:nvCxnSpPr>
            <p:spPr>
              <a:xfrm flipV="1">
                <a:off x="5928616" y="2547938"/>
                <a:ext cx="57916" cy="37883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57BD24D9-C647-470E-9CFF-0B5204F28ECC}"/>
                  </a:ext>
                </a:extLst>
              </p:cNvPr>
              <p:cNvCxnSpPr/>
              <p:nvPr/>
            </p:nvCxnSpPr>
            <p:spPr>
              <a:xfrm flipV="1">
                <a:off x="5928231" y="2819538"/>
                <a:ext cx="345344" cy="11055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B95BE610-4C34-4E53-A64A-4671669D3E5F}"/>
                  </a:ext>
                </a:extLst>
              </p:cNvPr>
              <p:cNvCxnSpPr/>
              <p:nvPr/>
            </p:nvCxnSpPr>
            <p:spPr>
              <a:xfrm flipH="1" flipV="1">
                <a:off x="6178722" y="2574925"/>
                <a:ext cx="116479" cy="2407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B8AC2D1D-B280-4CCA-A054-0D6EFDDF5490}"/>
                  </a:ext>
                </a:extLst>
              </p:cNvPr>
              <p:cNvCxnSpPr/>
              <p:nvPr/>
            </p:nvCxnSpPr>
            <p:spPr>
              <a:xfrm flipV="1">
                <a:off x="6299139" y="2640789"/>
                <a:ext cx="289032" cy="17044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F000D0B7-5C43-4DF9-9745-283EE25417E1}"/>
                  </a:ext>
                </a:extLst>
              </p:cNvPr>
              <p:cNvCxnSpPr/>
              <p:nvPr/>
            </p:nvCxnSpPr>
            <p:spPr>
              <a:xfrm flipV="1">
                <a:off x="6601953" y="2514329"/>
                <a:ext cx="106028" cy="13030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8CAE77A4-17E3-478D-AC3D-93CF0919FAA7}"/>
                  </a:ext>
                </a:extLst>
              </p:cNvPr>
              <p:cNvCxnSpPr/>
              <p:nvPr/>
            </p:nvCxnSpPr>
            <p:spPr>
              <a:xfrm>
                <a:off x="6439385" y="2547938"/>
                <a:ext cx="134642" cy="1047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031D94CC-E28B-42BF-A49D-B3795BDBCD87}"/>
                  </a:ext>
                </a:extLst>
              </p:cNvPr>
              <p:cNvCxnSpPr/>
              <p:nvPr/>
            </p:nvCxnSpPr>
            <p:spPr>
              <a:xfrm flipH="1" flipV="1">
                <a:off x="6857118" y="2502642"/>
                <a:ext cx="102549" cy="31472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4F40F9D6-E7EB-447F-ABFC-22ECAB5A9D8A}"/>
                  </a:ext>
                </a:extLst>
              </p:cNvPr>
              <p:cNvCxnSpPr/>
              <p:nvPr/>
            </p:nvCxnSpPr>
            <p:spPr>
              <a:xfrm>
                <a:off x="6595600" y="2656538"/>
                <a:ext cx="363480" cy="1652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2CE1303E-DDF5-46E6-8940-62570F527AFA}"/>
                  </a:ext>
                </a:extLst>
              </p:cNvPr>
              <p:cNvCxnSpPr/>
              <p:nvPr/>
            </p:nvCxnSpPr>
            <p:spPr>
              <a:xfrm flipV="1">
                <a:off x="6935545" y="2427972"/>
                <a:ext cx="308935" cy="3962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3DB37294-978D-454D-A941-96EBA4324F70}"/>
                  </a:ext>
                </a:extLst>
              </p:cNvPr>
              <p:cNvCxnSpPr/>
              <p:nvPr/>
            </p:nvCxnSpPr>
            <p:spPr>
              <a:xfrm>
                <a:off x="6969038" y="2818057"/>
                <a:ext cx="402720" cy="1056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594E4894-867E-4528-94B2-5DA69BB64A9E}"/>
                  </a:ext>
                </a:extLst>
              </p:cNvPr>
              <p:cNvCxnSpPr/>
              <p:nvPr/>
            </p:nvCxnSpPr>
            <p:spPr>
              <a:xfrm flipH="1" flipV="1">
                <a:off x="7340159" y="2472972"/>
                <a:ext cx="21377" cy="4443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E74A11FC-DE5D-4104-905B-DFF886737772}"/>
                  </a:ext>
                </a:extLst>
              </p:cNvPr>
              <p:cNvCxnSpPr>
                <a:cxnSpLocks/>
                <a:stCxn id="75" idx="5"/>
              </p:cNvCxnSpPr>
              <p:nvPr/>
            </p:nvCxnSpPr>
            <p:spPr>
              <a:xfrm>
                <a:off x="5958062" y="2958595"/>
                <a:ext cx="341040" cy="2178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F3E76845-D05D-4277-9F67-3DE29A274B2D}"/>
                  </a:ext>
                </a:extLst>
              </p:cNvPr>
              <p:cNvCxnSpPr/>
              <p:nvPr/>
            </p:nvCxnSpPr>
            <p:spPr>
              <a:xfrm flipV="1">
                <a:off x="5875103" y="3167218"/>
                <a:ext cx="420098" cy="15970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C36B0438-8D06-49DC-B40D-9CA46AD39DF1}"/>
                  </a:ext>
                </a:extLst>
              </p:cNvPr>
              <p:cNvCxnSpPr/>
              <p:nvPr/>
            </p:nvCxnSpPr>
            <p:spPr>
              <a:xfrm>
                <a:off x="5892187" y="3322765"/>
                <a:ext cx="358014" cy="2786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EFD7B615-536B-427D-982D-95654D2F98FE}"/>
                  </a:ext>
                </a:extLst>
              </p:cNvPr>
              <p:cNvCxnSpPr/>
              <p:nvPr/>
            </p:nvCxnSpPr>
            <p:spPr>
              <a:xfrm flipV="1">
                <a:off x="6289850" y="2811229"/>
                <a:ext cx="12063" cy="36333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D143922A-7A76-4BE6-A549-9EB391D8975A}"/>
                  </a:ext>
                </a:extLst>
              </p:cNvPr>
              <p:cNvCxnSpPr/>
              <p:nvPr/>
            </p:nvCxnSpPr>
            <p:spPr>
              <a:xfrm flipV="1">
                <a:off x="6287883" y="3010293"/>
                <a:ext cx="337926" cy="15619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97D33617-7439-494C-99AC-0623A3C78EB0}"/>
                  </a:ext>
                </a:extLst>
              </p:cNvPr>
              <p:cNvCxnSpPr/>
              <p:nvPr/>
            </p:nvCxnSpPr>
            <p:spPr>
              <a:xfrm>
                <a:off x="6294416" y="2810428"/>
                <a:ext cx="344217" cy="2083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F50E3BC8-6938-4B14-A1DA-0D6A65F7AE95}"/>
                  </a:ext>
                </a:extLst>
              </p:cNvPr>
              <p:cNvCxnSpPr/>
              <p:nvPr/>
            </p:nvCxnSpPr>
            <p:spPr>
              <a:xfrm flipH="1">
                <a:off x="6247263" y="3168464"/>
                <a:ext cx="45750" cy="45972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9CD7E1B5-F881-489A-A1ED-6F08DC1532FC}"/>
                  </a:ext>
                </a:extLst>
              </p:cNvPr>
              <p:cNvCxnSpPr>
                <a:endCxn id="61" idx="5"/>
              </p:cNvCxnSpPr>
              <p:nvPr/>
            </p:nvCxnSpPr>
            <p:spPr>
              <a:xfrm>
                <a:off x="6291189" y="3171985"/>
                <a:ext cx="344631" cy="31711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20088063-3F70-4424-88F0-4AD4A2FFCE99}"/>
                  </a:ext>
                </a:extLst>
              </p:cNvPr>
              <p:cNvCxnSpPr/>
              <p:nvPr/>
            </p:nvCxnSpPr>
            <p:spPr>
              <a:xfrm flipV="1">
                <a:off x="6623916" y="2822327"/>
                <a:ext cx="342593" cy="18675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连接符 143">
                <a:extLst>
                  <a:ext uri="{FF2B5EF4-FFF2-40B4-BE49-F238E27FC236}">
                    <a16:creationId xmlns:a16="http://schemas.microsoft.com/office/drawing/2014/main" id="{867655F4-466E-4059-8720-FB0760704786}"/>
                  </a:ext>
                </a:extLst>
              </p:cNvPr>
              <p:cNvCxnSpPr/>
              <p:nvPr/>
            </p:nvCxnSpPr>
            <p:spPr>
              <a:xfrm flipH="1" flipV="1">
                <a:off x="6589873" y="2660582"/>
                <a:ext cx="30637" cy="3543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接连接符 144">
                <a:extLst>
                  <a:ext uri="{FF2B5EF4-FFF2-40B4-BE49-F238E27FC236}">
                    <a16:creationId xmlns:a16="http://schemas.microsoft.com/office/drawing/2014/main" id="{E0755565-42F4-441D-B430-2BC46100E87A}"/>
                  </a:ext>
                </a:extLst>
              </p:cNvPr>
              <p:cNvCxnSpPr/>
              <p:nvPr/>
            </p:nvCxnSpPr>
            <p:spPr>
              <a:xfrm flipV="1">
                <a:off x="6611592" y="3013422"/>
                <a:ext cx="14916" cy="4535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连接符 145">
                <a:extLst>
                  <a:ext uri="{FF2B5EF4-FFF2-40B4-BE49-F238E27FC236}">
                    <a16:creationId xmlns:a16="http://schemas.microsoft.com/office/drawing/2014/main" id="{AF153CC7-7A12-46C5-A6C8-D013616C6BF3}"/>
                  </a:ext>
                </a:extLst>
              </p:cNvPr>
              <p:cNvCxnSpPr/>
              <p:nvPr/>
            </p:nvCxnSpPr>
            <p:spPr>
              <a:xfrm>
                <a:off x="6625809" y="3005881"/>
                <a:ext cx="420867" cy="2669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E2C2D546-D780-4B30-8489-7136D87D1EE8}"/>
                  </a:ext>
                </a:extLst>
              </p:cNvPr>
              <p:cNvCxnSpPr/>
              <p:nvPr/>
            </p:nvCxnSpPr>
            <p:spPr>
              <a:xfrm flipH="1" flipV="1">
                <a:off x="6954153" y="2829071"/>
                <a:ext cx="99804" cy="4437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8" name="对象 147">
                <a:extLst>
                  <a:ext uri="{FF2B5EF4-FFF2-40B4-BE49-F238E27FC236}">
                    <a16:creationId xmlns:a16="http://schemas.microsoft.com/office/drawing/2014/main" id="{2C0CA741-C120-4903-88B4-738E3402211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74647" y="3036178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" name="Equation" r:id="rId10" imgW="215640" imgH="228600" progId="Equation.DSMT4">
                      <p:embed/>
                    </p:oleObj>
                  </mc:Choice>
                  <mc:Fallback>
                    <p:oleObj name="Equation" r:id="rId10" imgW="215640" imgH="228600" progId="Equation.DSMT4">
                      <p:embed/>
                      <p:pic>
                        <p:nvPicPr>
                          <p:cNvPr id="325" name="对象 324">
                            <a:extLst>
                              <a:ext uri="{FF2B5EF4-FFF2-40B4-BE49-F238E27FC236}">
                                <a16:creationId xmlns:a16="http://schemas.microsoft.com/office/drawing/2014/main" id="{FF55557F-24CD-4F2D-83AD-09FF78FBB4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674647" y="3036178"/>
                            <a:ext cx="2159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EAA42227-A353-489A-A003-04FFA9508486}"/>
                </a:ext>
              </a:extLst>
            </p:cNvPr>
            <p:cNvGrpSpPr/>
            <p:nvPr/>
          </p:nvGrpSpPr>
          <p:grpSpPr>
            <a:xfrm>
              <a:off x="6262226" y="3904798"/>
              <a:ext cx="1354859" cy="307777"/>
              <a:chOff x="3990725" y="4346993"/>
              <a:chExt cx="1354859" cy="307777"/>
            </a:xfrm>
          </p:grpSpPr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FAA0F988-69B3-44C6-8889-7DDAAAC22B0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90725" y="4435675"/>
                <a:ext cx="90000" cy="90000"/>
              </a:xfrm>
              <a:prstGeom prst="ellipse">
                <a:avLst/>
              </a:prstGeom>
              <a:solidFill>
                <a:schemeClr val="tx1">
                  <a:alpha val="90000"/>
                </a:schemeClr>
              </a:solidFill>
              <a:ln>
                <a:solidFill>
                  <a:schemeClr val="tx1">
                    <a:alpha val="3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36BD1FE-190E-4E0C-872C-1CCC551824CD}"/>
                  </a:ext>
                </a:extLst>
              </p:cNvPr>
              <p:cNvSpPr txBox="1"/>
              <p:nvPr/>
            </p:nvSpPr>
            <p:spPr>
              <a:xfrm>
                <a:off x="4052657" y="4346993"/>
                <a:ext cx="129292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10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无网格节点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98712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2147C64A-D7CB-45C8-9A5B-823CE8C1B63D}"/>
              </a:ext>
            </a:extLst>
          </p:cNvPr>
          <p:cNvGrpSpPr/>
          <p:nvPr/>
        </p:nvGrpSpPr>
        <p:grpSpPr>
          <a:xfrm>
            <a:off x="1634364" y="0"/>
            <a:ext cx="8923271" cy="7311972"/>
            <a:chOff x="-82463" y="3379432"/>
            <a:chExt cx="8923271" cy="7311972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8D7C3795-9342-4BC8-A8E7-8F96EE0976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040" y="6871371"/>
              <a:ext cx="4414058" cy="3335482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9F436C3C-D471-4BEE-A13C-6A754A9ED5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0726" y="6864372"/>
              <a:ext cx="4478482" cy="3426922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EFF66A6A-F10C-4CB3-A660-2B0E13B790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511" b="8576"/>
            <a:stretch/>
          </p:blipFill>
          <p:spPr>
            <a:xfrm>
              <a:off x="7397236" y="5585370"/>
              <a:ext cx="1443572" cy="4699552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BC6C257C-9AAB-4020-9F3A-7696C817CFBA}"/>
                </a:ext>
              </a:extLst>
            </p:cNvPr>
            <p:cNvSpPr txBox="1"/>
            <p:nvPr/>
          </p:nvSpPr>
          <p:spPr>
            <a:xfrm>
              <a:off x="970827" y="10291294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Penalty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ABA6F29-418A-41F7-8765-0C56B9209BEC}"/>
                </a:ext>
              </a:extLst>
            </p:cNvPr>
            <p:cNvSpPr txBox="1"/>
            <p:nvPr/>
          </p:nvSpPr>
          <p:spPr>
            <a:xfrm rot="16200000">
              <a:off x="-1370906" y="4688698"/>
              <a:ext cx="30186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45 node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9D0591E-B140-4C78-A5E5-C004ADE6823D}"/>
                </a:ext>
              </a:extLst>
            </p:cNvPr>
            <p:cNvSpPr txBox="1"/>
            <p:nvPr/>
          </p:nvSpPr>
          <p:spPr>
            <a:xfrm rot="16200000">
              <a:off x="-1430464" y="8163544"/>
              <a:ext cx="3096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385 node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8AE3BAF-4E45-4CE3-A523-A544CB77BDA6}"/>
                </a:ext>
              </a:extLst>
            </p:cNvPr>
            <p:cNvSpPr txBox="1"/>
            <p:nvPr/>
          </p:nvSpPr>
          <p:spPr>
            <a:xfrm>
              <a:off x="4478215" y="10291294"/>
              <a:ext cx="27335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Nitsche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09F89F3-9340-4703-829C-4553A0A7CC3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040" y="3435372"/>
              <a:ext cx="3460173" cy="3431078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D29BC26F-D04B-45BB-A6A5-065BDB40BEE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1701" y="3435372"/>
              <a:ext cx="3460173" cy="34310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26477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DF943F9-6E3F-411F-9563-8BB9EBDBCAE5}"/>
              </a:ext>
            </a:extLst>
          </p:cNvPr>
          <p:cNvGrpSpPr/>
          <p:nvPr/>
        </p:nvGrpSpPr>
        <p:grpSpPr>
          <a:xfrm>
            <a:off x="2056302" y="-36943"/>
            <a:ext cx="7374338" cy="6931886"/>
            <a:chOff x="-82464" y="-3552454"/>
            <a:chExt cx="7374338" cy="6931886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B4A66F7-C10F-404F-B5F4-34CB4AAD3866}"/>
                </a:ext>
              </a:extLst>
            </p:cNvPr>
            <p:cNvSpPr txBox="1"/>
            <p:nvPr/>
          </p:nvSpPr>
          <p:spPr>
            <a:xfrm rot="16200000">
              <a:off x="-1490648" y="-2144269"/>
              <a:ext cx="32164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3 node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B2CB7470-2417-42D1-8E8B-CF4429429001}"/>
                </a:ext>
              </a:extLst>
            </p:cNvPr>
            <p:cNvSpPr txBox="1"/>
            <p:nvPr/>
          </p:nvSpPr>
          <p:spPr>
            <a:xfrm rot="16200000">
              <a:off x="-1296480" y="1275267"/>
              <a:ext cx="28281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61 node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FF58A16-CC3A-4136-AE79-2EA0D45399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566" y="-3482724"/>
              <a:ext cx="3458095" cy="3431078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7F53BD3-F66F-44FF-960F-B306C262AD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528" y="-51646"/>
              <a:ext cx="3460173" cy="3431078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B1D2E0C-C56A-4D21-AFDC-97027FDD1A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1701" y="-3482724"/>
              <a:ext cx="3460173" cy="343107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F920C4AD-5537-4B36-B228-275B029C79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1701" y="-54763"/>
              <a:ext cx="3460173" cy="34310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487542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2681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BA322ED8-136E-4237-A179-686C65BB124A}"/>
              </a:ext>
            </a:extLst>
          </p:cNvPr>
          <p:cNvGrpSpPr/>
          <p:nvPr/>
        </p:nvGrpSpPr>
        <p:grpSpPr>
          <a:xfrm>
            <a:off x="2286000" y="113857"/>
            <a:ext cx="7620000" cy="10006047"/>
            <a:chOff x="2286000" y="113857"/>
            <a:chExt cx="7620000" cy="10006047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5D2C52E-B507-412B-A8BC-4CE875FD5A00}"/>
                </a:ext>
              </a:extLst>
            </p:cNvPr>
            <p:cNvGrpSpPr/>
            <p:nvPr/>
          </p:nvGrpSpPr>
          <p:grpSpPr>
            <a:xfrm>
              <a:off x="2286000" y="6858000"/>
              <a:ext cx="3810000" cy="3257610"/>
              <a:chOff x="3998687" y="3450832"/>
              <a:chExt cx="3810000" cy="325761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DDACFE75-450D-48D9-9E6B-DF64AECB12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98687" y="3450832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A8EEBF-E0A5-4B2B-A2B5-9369480D813F}"/>
                  </a:ext>
                </a:extLst>
              </p:cNvPr>
              <p:cNvSpPr txBox="1"/>
              <p:nvPr/>
            </p:nvSpPr>
            <p:spPr>
              <a:xfrm>
                <a:off x="4536888" y="6308332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HR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69BB3B22-D248-4B3A-9A86-16A7FB2D4BED}"/>
                </a:ext>
              </a:extLst>
            </p:cNvPr>
            <p:cNvGrpSpPr/>
            <p:nvPr/>
          </p:nvGrpSpPr>
          <p:grpSpPr>
            <a:xfrm>
              <a:off x="2328541" y="3392488"/>
              <a:ext cx="3810000" cy="3266198"/>
              <a:chOff x="7145333" y="149558"/>
              <a:chExt cx="3810000" cy="3266198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DF627B72-1265-451B-97E4-94077C59CC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45333" y="149558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3FDDF7F-1886-4204-884C-2EB854315722}"/>
                  </a:ext>
                </a:extLst>
              </p:cNvPr>
              <p:cNvSpPr txBox="1"/>
              <p:nvPr/>
            </p:nvSpPr>
            <p:spPr>
              <a:xfrm>
                <a:off x="7683534" y="3015646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Penalty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60B9E937-EE68-4C35-8C6C-7287462D34D6}"/>
                </a:ext>
              </a:extLst>
            </p:cNvPr>
            <p:cNvGrpSpPr/>
            <p:nvPr/>
          </p:nvGrpSpPr>
          <p:grpSpPr>
            <a:xfrm>
              <a:off x="6096000" y="3437950"/>
              <a:ext cx="3810000" cy="3261904"/>
              <a:chOff x="849087" y="3415756"/>
              <a:chExt cx="3810000" cy="3261904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161B4D08-46ED-4588-B065-CB89230243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9087" y="3415756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9EFCBB3-7A18-476E-911D-A9FB7B38374D}"/>
                  </a:ext>
                </a:extLst>
              </p:cNvPr>
              <p:cNvSpPr txBox="1"/>
              <p:nvPr/>
            </p:nvSpPr>
            <p:spPr>
              <a:xfrm>
                <a:off x="1387288" y="6277550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Nitsche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613B5F8C-83E2-4F0F-92C9-3F9449E957BD}"/>
                </a:ext>
              </a:extLst>
            </p:cNvPr>
            <p:cNvGrpSpPr/>
            <p:nvPr/>
          </p:nvGrpSpPr>
          <p:grpSpPr>
            <a:xfrm>
              <a:off x="2286000" y="113857"/>
              <a:ext cx="3810000" cy="3257610"/>
              <a:chOff x="849087" y="184634"/>
              <a:chExt cx="3810000" cy="3257610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E4ACCB05-06DD-4CDB-9E37-1B2C56F32E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9087" y="184634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81E4B09-2E3A-4282-9114-818901A43B2B}"/>
                  </a:ext>
                </a:extLst>
              </p:cNvPr>
              <p:cNvSpPr txBox="1"/>
              <p:nvPr/>
            </p:nvSpPr>
            <p:spPr>
              <a:xfrm>
                <a:off x="1387288" y="3042134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Penalty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716DF58-A33B-4BB4-8946-80E6F571ACC8}"/>
                </a:ext>
              </a:extLst>
            </p:cNvPr>
            <p:cNvGrpSpPr/>
            <p:nvPr/>
          </p:nvGrpSpPr>
          <p:grpSpPr>
            <a:xfrm>
              <a:off x="6096000" y="113857"/>
              <a:ext cx="3810000" cy="3257610"/>
              <a:chOff x="3998687" y="184634"/>
              <a:chExt cx="3810000" cy="3257610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631EB3E1-7E67-4F2A-AC49-88F3A966D5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98687" y="184634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563BF55-A1FC-4589-94BE-E218BCBE8F24}"/>
                  </a:ext>
                </a:extLst>
              </p:cNvPr>
              <p:cNvSpPr txBox="1"/>
              <p:nvPr/>
            </p:nvSpPr>
            <p:spPr>
              <a:xfrm>
                <a:off x="4536888" y="3042134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Nitsche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67390E87-2298-4A13-A07B-7B516D458C6E}"/>
                </a:ext>
              </a:extLst>
            </p:cNvPr>
            <p:cNvGrpSpPr/>
            <p:nvPr/>
          </p:nvGrpSpPr>
          <p:grpSpPr>
            <a:xfrm>
              <a:off x="6002508" y="6858000"/>
              <a:ext cx="3810000" cy="3261904"/>
              <a:chOff x="7429500" y="3450832"/>
              <a:chExt cx="3810000" cy="3261904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CEDFC394-3A5E-4B47-9F6C-5E1DE50A9D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9500" y="3450832"/>
                <a:ext cx="3810000" cy="2857500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6473D38-94E9-4F99-A964-9D58F69C1EE0}"/>
                  </a:ext>
                </a:extLst>
              </p:cNvPr>
              <p:cNvSpPr txBox="1"/>
              <p:nvPr/>
            </p:nvSpPr>
            <p:spPr>
              <a:xfrm>
                <a:off x="7686488" y="6312626"/>
                <a:ext cx="27335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ct Solution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6D4B045B-02AA-4DA9-A668-520B9A90DE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6110471"/>
                  </p:ext>
                </p:extLst>
              </p:nvPr>
            </p:nvGraphicFramePr>
            <p:xfrm>
              <a:off x="10677074" y="6308332"/>
              <a:ext cx="3330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5" name="Equation" r:id="rId9" imgW="266400" imgH="228600" progId="Equation.DSMT4">
                      <p:embed/>
                    </p:oleObj>
                  </mc:Choice>
                  <mc:Fallback>
                    <p:oleObj name="Equation" r:id="rId9" imgW="266400" imgH="228600" progId="Equation.DSMT4">
                      <p:embed/>
                      <p:pic>
                        <p:nvPicPr>
                          <p:cNvPr id="18" name="对象 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677074" y="6308332"/>
                            <a:ext cx="3330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394502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4625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0D90E4D-F16F-4BAD-B895-0D48726D97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438" b="12545"/>
          <a:stretch/>
        </p:blipFill>
        <p:spPr>
          <a:xfrm>
            <a:off x="3366446" y="2003384"/>
            <a:ext cx="5212532" cy="249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3459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ABB85D49-B3E1-4135-8F80-9A0C73974CDD}"/>
              </a:ext>
            </a:extLst>
          </p:cNvPr>
          <p:cNvGrpSpPr/>
          <p:nvPr/>
        </p:nvGrpSpPr>
        <p:grpSpPr>
          <a:xfrm>
            <a:off x="2625064" y="-82992"/>
            <a:ext cx="6941871" cy="7457776"/>
            <a:chOff x="2625064" y="-82992"/>
            <a:chExt cx="6941871" cy="7457776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2D5862A-4C66-408B-91A6-5B2515A10E6C}"/>
                </a:ext>
              </a:extLst>
            </p:cNvPr>
            <p:cNvGrpSpPr/>
            <p:nvPr/>
          </p:nvGrpSpPr>
          <p:grpSpPr>
            <a:xfrm>
              <a:off x="2625064" y="-82992"/>
              <a:ext cx="6941871" cy="3710866"/>
              <a:chOff x="197591" y="442109"/>
              <a:chExt cx="6941871" cy="3710866"/>
            </a:xfrm>
          </p:grpSpPr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2581026E-52BC-40E5-8817-36338F878D34}"/>
                  </a:ext>
                </a:extLst>
              </p:cNvPr>
              <p:cNvGrpSpPr/>
              <p:nvPr/>
            </p:nvGrpSpPr>
            <p:grpSpPr>
              <a:xfrm>
                <a:off x="197591" y="442109"/>
                <a:ext cx="3372594" cy="3706681"/>
                <a:chOff x="197591" y="442109"/>
                <a:chExt cx="3372594" cy="3706681"/>
              </a:xfrm>
            </p:grpSpPr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96FF0947-7316-427E-86C1-13F5A1CCA9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126" t="4260" r="17861" b="8467"/>
                <a:stretch/>
              </p:blipFill>
              <p:spPr>
                <a:xfrm>
                  <a:off x="197591" y="442109"/>
                  <a:ext cx="3372594" cy="3325092"/>
                </a:xfrm>
                <a:prstGeom prst="rect">
                  <a:avLst/>
                </a:prstGeom>
              </p:spPr>
            </p:pic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FC3C5F19-3757-4F32-997E-BE5BE830F2C0}"/>
                    </a:ext>
                  </a:extLst>
                </p:cNvPr>
                <p:cNvSpPr txBox="1"/>
                <p:nvPr/>
              </p:nvSpPr>
              <p:spPr>
                <a:xfrm>
                  <a:off x="509740" y="3687125"/>
                  <a:ext cx="277345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1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11 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55ECDD86-1709-4DFF-A28C-D417D0EBD151}"/>
                  </a:ext>
                </a:extLst>
              </p:cNvPr>
              <p:cNvGrpSpPr/>
              <p:nvPr/>
            </p:nvGrpSpPr>
            <p:grpSpPr>
              <a:xfrm>
                <a:off x="3849996" y="448459"/>
                <a:ext cx="3289466" cy="3704516"/>
                <a:chOff x="3849996" y="448459"/>
                <a:chExt cx="3289466" cy="3704516"/>
              </a:xfrm>
            </p:grpSpPr>
            <p:pic>
              <p:nvPicPr>
                <p:cNvPr id="6" name="图片 5">
                  <a:extLst>
                    <a:ext uri="{FF2B5EF4-FFF2-40B4-BE49-F238E27FC236}">
                      <a16:creationId xmlns:a16="http://schemas.microsoft.com/office/drawing/2014/main" id="{35BA197A-AF28-45EE-9ACC-E24CB48A8D6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034" t="4571" r="18407" b="9091"/>
                <a:stretch/>
              </p:blipFill>
              <p:spPr>
                <a:xfrm>
                  <a:off x="3849996" y="448459"/>
                  <a:ext cx="3289466" cy="3289466"/>
                </a:xfrm>
                <a:prstGeom prst="rect">
                  <a:avLst/>
                </a:prstGeom>
              </p:spPr>
            </p:pic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C88EA897-7ADD-4F59-BF06-B0ACBC7D8319}"/>
                    </a:ext>
                  </a:extLst>
                </p:cNvPr>
                <p:cNvSpPr txBox="1"/>
                <p:nvPr/>
              </p:nvSpPr>
              <p:spPr>
                <a:xfrm>
                  <a:off x="3881746" y="3691310"/>
                  <a:ext cx="32259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21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7B9E24D-873D-453D-89BE-9D6E4C15B3A4}"/>
                </a:ext>
              </a:extLst>
            </p:cNvPr>
            <p:cNvGrpSpPr/>
            <p:nvPr/>
          </p:nvGrpSpPr>
          <p:grpSpPr>
            <a:xfrm>
              <a:off x="2659950" y="3645177"/>
              <a:ext cx="6872100" cy="3729607"/>
              <a:chOff x="7451023" y="461159"/>
              <a:chExt cx="6872100" cy="3729607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B3AB1481-ED58-4DA9-82A2-415396E7DBFB}"/>
                  </a:ext>
                </a:extLst>
              </p:cNvPr>
              <p:cNvGrpSpPr/>
              <p:nvPr/>
            </p:nvGrpSpPr>
            <p:grpSpPr>
              <a:xfrm>
                <a:off x="7451023" y="461159"/>
                <a:ext cx="3277589" cy="3729607"/>
                <a:chOff x="7451023" y="461159"/>
                <a:chExt cx="3277589" cy="3729607"/>
              </a:xfrm>
            </p:grpSpPr>
            <p:pic>
              <p:nvPicPr>
                <p:cNvPr id="4" name="图片 3">
                  <a:extLst>
                    <a:ext uri="{FF2B5EF4-FFF2-40B4-BE49-F238E27FC236}">
                      <a16:creationId xmlns:a16="http://schemas.microsoft.com/office/drawing/2014/main" id="{10DE8731-A0D5-450A-8700-267A870DF72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957" t="4884" r="18693" b="9714"/>
                <a:stretch/>
              </p:blipFill>
              <p:spPr>
                <a:xfrm>
                  <a:off x="7451023" y="461159"/>
                  <a:ext cx="3277589" cy="3253840"/>
                </a:xfrm>
                <a:prstGeom prst="rect">
                  <a:avLst/>
                </a:prstGeom>
              </p:spPr>
            </p:pic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62CDAE24-828E-4F71-8F04-B55828667B09}"/>
                    </a:ext>
                  </a:extLst>
                </p:cNvPr>
                <p:cNvSpPr txBox="1"/>
                <p:nvPr/>
              </p:nvSpPr>
              <p:spPr>
                <a:xfrm>
                  <a:off x="7576046" y="3729101"/>
                  <a:ext cx="30890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1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41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AA26361C-B72C-4DE5-9902-6396B1EC0606}"/>
                  </a:ext>
                </a:extLst>
              </p:cNvPr>
              <p:cNvGrpSpPr/>
              <p:nvPr/>
            </p:nvGrpSpPr>
            <p:grpSpPr>
              <a:xfrm>
                <a:off x="11071923" y="486725"/>
                <a:ext cx="3251200" cy="3704041"/>
                <a:chOff x="11071923" y="486725"/>
                <a:chExt cx="3251200" cy="3704041"/>
              </a:xfrm>
            </p:grpSpPr>
            <p:pic>
              <p:nvPicPr>
                <p:cNvPr id="7" name="图片 6">
                  <a:extLst>
                    <a:ext uri="{FF2B5EF4-FFF2-40B4-BE49-F238E27FC236}">
                      <a16:creationId xmlns:a16="http://schemas.microsoft.com/office/drawing/2014/main" id="{65D371BA-83D5-49E5-9602-872270C3B0B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444" t="5334" r="18667" b="9668"/>
                <a:stretch/>
              </p:blipFill>
              <p:spPr>
                <a:xfrm>
                  <a:off x="11071923" y="486725"/>
                  <a:ext cx="3251200" cy="3238500"/>
                </a:xfrm>
                <a:prstGeom prst="rect">
                  <a:avLst/>
                </a:prstGeom>
              </p:spPr>
            </p:pic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46F84776-8899-4E79-A281-CC5F662A101E}"/>
                    </a:ext>
                  </a:extLst>
                </p:cNvPr>
                <p:cNvSpPr txBox="1"/>
                <p:nvPr/>
              </p:nvSpPr>
              <p:spPr>
                <a:xfrm>
                  <a:off x="11193865" y="3729101"/>
                  <a:ext cx="306575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1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81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849022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56EE8-5008-4D03-923D-10D5799AD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bi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4079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7FB0B4E-2569-4037-BBC7-C7F6CCF35798}"/>
              </a:ext>
            </a:extLst>
          </p:cNvPr>
          <p:cNvGrpSpPr/>
          <p:nvPr/>
        </p:nvGrpSpPr>
        <p:grpSpPr>
          <a:xfrm>
            <a:off x="1838861" y="0"/>
            <a:ext cx="8540062" cy="3505511"/>
            <a:chOff x="1838861" y="0"/>
            <a:chExt cx="8540062" cy="350551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B8D8A43-A070-4DFA-8485-5AE2D3FB06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0"/>
              <a:ext cx="4257142" cy="3492000"/>
            </a:xfrm>
            <a:prstGeom prst="rect">
              <a:avLst/>
            </a:prstGeom>
          </p:spPr>
        </p:pic>
        <p:pic>
          <p:nvPicPr>
            <p:cNvPr id="12" name="内容占位符 4">
              <a:extLst>
                <a:ext uri="{FF2B5EF4-FFF2-40B4-BE49-F238E27FC236}">
                  <a16:creationId xmlns:a16="http://schemas.microsoft.com/office/drawing/2014/main" id="{BDB2A924-5415-4C9D-80DB-D9A4CF46A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8861" y="0"/>
              <a:ext cx="4257139" cy="3492000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1CE7E97-5677-4BE1-B1FA-146181470A9A}"/>
                </a:ext>
              </a:extLst>
            </p:cNvPr>
            <p:cNvSpPr txBox="1"/>
            <p:nvPr/>
          </p:nvSpPr>
          <p:spPr>
            <a:xfrm>
              <a:off x="5818909" y="318422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21D50D98-3F8E-482A-AF67-1F1DA85F0F50}"/>
                </a:ext>
              </a:extLst>
            </p:cNvPr>
            <p:cNvSpPr txBox="1"/>
            <p:nvPr/>
          </p:nvSpPr>
          <p:spPr>
            <a:xfrm>
              <a:off x="9985867" y="3197734"/>
              <a:ext cx="393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3985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245</Words>
  <Application>Microsoft Office PowerPoint</Application>
  <PresentationFormat>宽屏</PresentationFormat>
  <Paragraphs>97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等线</vt:lpstr>
      <vt:lpstr>等线 Light</vt:lpstr>
      <vt:lpstr>微软雅黑</vt:lpstr>
      <vt:lpstr>Arial</vt:lpstr>
      <vt:lpstr>Calibri</vt:lpstr>
      <vt:lpstr>Euclid</vt:lpstr>
      <vt:lpstr>Symbo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ubic</vt:lpstr>
      <vt:lpstr>PowerPoint 演示文稿</vt:lpstr>
      <vt:lpstr>PowerPoint 演示文稿</vt:lpstr>
      <vt:lpstr>PowerPoint 演示文稿</vt:lpstr>
      <vt:lpstr>quarti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ubic</vt:lpstr>
      <vt:lpstr>PowerPoint 演示文稿</vt:lpstr>
      <vt:lpstr>PowerPoint 演示文稿</vt:lpstr>
      <vt:lpstr>PowerPoint 演示文稿</vt:lpstr>
      <vt:lpstr>QUARTI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quarti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26</cp:revision>
  <dcterms:created xsi:type="dcterms:W3CDTF">2023-09-26T07:09:01Z</dcterms:created>
  <dcterms:modified xsi:type="dcterms:W3CDTF">2023-09-27T07:25:02Z</dcterms:modified>
</cp:coreProperties>
</file>